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39AD" w:rsidRPr="00B039AD" w:rsidRDefault="00B039AD" w:rsidP="00C77E06">
      <w:pPr>
        <w:spacing w:after="0"/>
        <w:rPr>
          <w:rFonts w:asciiTheme="majorHAnsi" w:hAnsiTheme="majorHAnsi"/>
          <w:b/>
        </w:rPr>
      </w:pPr>
      <w:r w:rsidRPr="00B039AD">
        <w:rPr>
          <w:rFonts w:asciiTheme="majorHAnsi" w:hAnsiTheme="majorHAnsi"/>
          <w:b/>
        </w:rPr>
        <w:t xml:space="preserve">ΔΗΜΟΚΡΙΤΕΙΟ ΠΑΝΕΠΙΣΤΗΜΙΟ ΘΡΑΚΗΣ 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</w:rPr>
      </w:pPr>
      <w:r w:rsidRPr="00B039AD">
        <w:rPr>
          <w:rFonts w:asciiTheme="majorHAnsi" w:hAnsiTheme="majorHAnsi"/>
          <w:b/>
        </w:rPr>
        <w:t>ΤΜΗΜΑ ΠΟΛΙΤΙΚΩΝ ΜΗΧΑΝΙΚΩΝ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</w:rPr>
      </w:pPr>
      <w:r w:rsidRPr="00B039AD">
        <w:rPr>
          <w:rFonts w:asciiTheme="majorHAnsi" w:hAnsiTheme="majorHAnsi"/>
          <w:b/>
        </w:rPr>
        <w:t xml:space="preserve">ΜΑΘΗΜΑ: </w:t>
      </w:r>
      <w:r>
        <w:rPr>
          <w:rFonts w:asciiTheme="majorHAnsi" w:hAnsiTheme="majorHAnsi"/>
          <w:b/>
        </w:rPr>
        <w:t>Εγγειοβελτιωτικά Έργα</w:t>
      </w:r>
      <w:r w:rsidR="00273260">
        <w:rPr>
          <w:rFonts w:asciiTheme="majorHAnsi" w:hAnsiTheme="majorHAnsi"/>
          <w:b/>
        </w:rPr>
        <w:t>, Διάρκεια εξέτασης: 4 ώρες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</w:rPr>
      </w:pPr>
      <w:r w:rsidRPr="00B039AD">
        <w:rPr>
          <w:rFonts w:asciiTheme="majorHAnsi" w:hAnsiTheme="majorHAnsi"/>
          <w:b/>
        </w:rPr>
        <w:t xml:space="preserve">ΔΙΔΑΣΚΟΝΤΕΣ: </w:t>
      </w:r>
      <w:r w:rsidR="009757B0">
        <w:rPr>
          <w:rFonts w:asciiTheme="majorHAnsi" w:hAnsiTheme="majorHAnsi"/>
          <w:b/>
        </w:rPr>
        <w:t xml:space="preserve">Επ. Καθηγητής </w:t>
      </w:r>
      <w:r w:rsidRPr="00B039AD">
        <w:rPr>
          <w:rFonts w:asciiTheme="majorHAnsi" w:hAnsiTheme="majorHAnsi"/>
          <w:b/>
        </w:rPr>
        <w:t xml:space="preserve"> Μ. Σπηλιώτης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</w:rPr>
      </w:pPr>
      <w:r w:rsidRPr="00B039AD">
        <w:rPr>
          <w:rFonts w:asciiTheme="majorHAnsi" w:hAnsiTheme="majorHAnsi"/>
          <w:b/>
        </w:rPr>
        <w:t>Ακ. Έτος 201</w:t>
      </w:r>
      <w:r w:rsidR="009757B0">
        <w:rPr>
          <w:rFonts w:asciiTheme="majorHAnsi" w:hAnsiTheme="majorHAnsi"/>
          <w:b/>
        </w:rPr>
        <w:t>7</w:t>
      </w:r>
      <w:r w:rsidRPr="00B039AD">
        <w:rPr>
          <w:rFonts w:asciiTheme="majorHAnsi" w:hAnsiTheme="majorHAnsi"/>
          <w:b/>
        </w:rPr>
        <w:t>-1</w:t>
      </w:r>
      <w:r w:rsidR="009757B0">
        <w:rPr>
          <w:rFonts w:asciiTheme="majorHAnsi" w:hAnsiTheme="majorHAnsi"/>
          <w:b/>
        </w:rPr>
        <w:t>8</w:t>
      </w:r>
      <w:r w:rsidRPr="00B039AD">
        <w:rPr>
          <w:rFonts w:asciiTheme="majorHAnsi" w:hAnsiTheme="majorHAnsi"/>
          <w:b/>
        </w:rPr>
        <w:t xml:space="preserve"> </w:t>
      </w:r>
      <w:r w:rsidR="00597A40" w:rsidRPr="00704E33">
        <w:rPr>
          <w:rFonts w:asciiTheme="majorHAnsi" w:hAnsiTheme="majorHAnsi"/>
          <w:b/>
        </w:rPr>
        <w:t xml:space="preserve"> </w:t>
      </w:r>
      <w:r w:rsidR="009757B0">
        <w:rPr>
          <w:rFonts w:asciiTheme="majorHAnsi" w:hAnsiTheme="majorHAnsi"/>
          <w:b/>
        </w:rPr>
        <w:t>Εξέταση</w:t>
      </w:r>
      <w:r w:rsidRPr="00B039AD">
        <w:rPr>
          <w:rFonts w:asciiTheme="majorHAnsi" w:hAnsiTheme="majorHAnsi"/>
          <w:b/>
        </w:rPr>
        <w:t xml:space="preserve">    </w:t>
      </w:r>
      <w:r w:rsidR="00597A40">
        <w:rPr>
          <w:rFonts w:asciiTheme="majorHAnsi" w:hAnsiTheme="majorHAnsi"/>
          <w:b/>
        </w:rPr>
        <w:t>Ιουνίου</w:t>
      </w:r>
      <w:r w:rsidRPr="00B039AD">
        <w:rPr>
          <w:rFonts w:asciiTheme="majorHAnsi" w:hAnsiTheme="majorHAnsi"/>
          <w:b/>
        </w:rPr>
        <w:t xml:space="preserve">                 </w:t>
      </w:r>
    </w:p>
    <w:p w:rsidR="00B039AD" w:rsidRPr="00B039AD" w:rsidRDefault="00B039AD" w:rsidP="00C77E06">
      <w:pPr>
        <w:spacing w:after="0"/>
        <w:rPr>
          <w:b/>
        </w:rPr>
      </w:pPr>
      <w:r w:rsidRPr="00B039AD">
        <w:rPr>
          <w:b/>
        </w:rPr>
        <w:t xml:space="preserve">ΟΝΟΜΑ:                                                                                                                     ΑΜ: </w:t>
      </w:r>
    </w:p>
    <w:p w:rsidR="00597A40" w:rsidRPr="00B039AD" w:rsidRDefault="00597A40" w:rsidP="00597A40">
      <w:pPr>
        <w:spacing w:after="0"/>
        <w:rPr>
          <w:b/>
          <w:u w:val="single"/>
        </w:rPr>
      </w:pPr>
      <w:r w:rsidRPr="00B039AD">
        <w:rPr>
          <w:b/>
          <w:u w:val="single"/>
        </w:rPr>
        <w:t>Θέμα</w:t>
      </w:r>
      <w:r>
        <w:rPr>
          <w:b/>
          <w:u w:val="single"/>
        </w:rPr>
        <w:t xml:space="preserve"> 5</w:t>
      </w:r>
      <w:r w:rsidRPr="00B039AD">
        <w:rPr>
          <w:b/>
          <w:u w:val="single"/>
        </w:rPr>
        <w:t xml:space="preserve"> [</w:t>
      </w:r>
      <w:r>
        <w:rPr>
          <w:b/>
          <w:u w:val="single"/>
        </w:rPr>
        <w:t>1</w:t>
      </w:r>
      <w:r w:rsidRPr="00B039AD">
        <w:rPr>
          <w:b/>
          <w:u w:val="single"/>
        </w:rPr>
        <w:t>/10]</w:t>
      </w:r>
    </w:p>
    <w:p w:rsidR="00597A40" w:rsidRPr="00597A40" w:rsidRDefault="00597A40" w:rsidP="00597A40">
      <w:pPr>
        <w:spacing w:after="0"/>
        <w:jc w:val="both"/>
      </w:pPr>
      <w:r>
        <w:t>Στο παραπάνω αγροτεμάχιο λειτουργεί ταυτόχρονα μόνο μία γραμμή άρδευσης. Οι συνολικές απώλειες ενέργειας από την υδροληψία έως την αρχή (ανάντη) της γραμμής εφαρμογής είναι 25 m</w:t>
      </w:r>
      <w:r w:rsidRPr="00A5699F">
        <w:t xml:space="preserve">. </w:t>
      </w:r>
      <w:r>
        <w:t xml:space="preserve">H στάθμη της ελευθέρας επιφανείας νερού στην υδροληψία </w:t>
      </w:r>
      <w:r w:rsidR="006D3FAF" w:rsidRPr="006D3FAF">
        <w:t>(</w:t>
      </w:r>
      <w:r w:rsidR="006D3FAF">
        <w:t xml:space="preserve">Δ) </w:t>
      </w:r>
      <w:r>
        <w:t>είναι  1</w:t>
      </w:r>
      <w:r w:rsidR="004C26EA">
        <w:t>7</w:t>
      </w:r>
      <w:r>
        <w:t xml:space="preserve"> m</w:t>
      </w:r>
      <w:r w:rsidRPr="00A5699F">
        <w:t xml:space="preserve"> </w:t>
      </w:r>
      <w:r>
        <w:t xml:space="preserve">βαθύτερα από την αρχή της γραμμής εφαρμογής στο μελετώμενο αγροτεμάχιο που είναι και το δυσμενέστερο από ενεργειακής πλευράς. </w:t>
      </w:r>
      <w:r w:rsidRPr="00D64718">
        <w:rPr>
          <w:b/>
        </w:rPr>
        <w:t xml:space="preserve">Να προσδιοριστεί το απαιτούμενο ύψος </w:t>
      </w:r>
      <w:r w:rsidR="006D3FAF" w:rsidRPr="00D64718">
        <w:rPr>
          <w:b/>
        </w:rPr>
        <w:t xml:space="preserve">αντλίας </w:t>
      </w:r>
      <w:r w:rsidRPr="00D64718">
        <w:rPr>
          <w:b/>
        </w:rPr>
        <w:t xml:space="preserve">και η ισχύς του αντλιοστασίου. </w:t>
      </w:r>
      <w:r>
        <w:t>Οι συνολικές απώλει</w:t>
      </w:r>
      <w:r w:rsidR="004C26EA">
        <w:t>ε</w:t>
      </w:r>
      <w:r>
        <w:t xml:space="preserve">ς ενέργειας από το ανλτιοστάσο έως την αρχή του αγωγού εφαρμογής </w:t>
      </w:r>
      <w:r w:rsidR="004C26EA">
        <w:t>(Δ</w:t>
      </w:r>
      <w:r w:rsidR="004C26EA">
        <w:rPr>
          <w:lang w:val="en-US"/>
        </w:rPr>
        <w:t>L</w:t>
      </w:r>
      <w:r w:rsidR="004C26EA" w:rsidRPr="004C26EA">
        <w:t>)(</w:t>
      </w:r>
      <w:r>
        <w:t>ανάντη) είναι 25</w:t>
      </w:r>
      <w:r w:rsidRPr="00597A40">
        <w:t xml:space="preserve">. </w:t>
      </w:r>
      <w:r>
        <w:t xml:space="preserve"> </w:t>
      </w:r>
      <w:r w:rsidR="00704E33">
        <w:t xml:space="preserve">Το απαιτούμενο ύψος πίεσης στο </w:t>
      </w:r>
      <w:r w:rsidR="00704E33">
        <w:rPr>
          <w:lang w:val="en-US"/>
        </w:rPr>
        <w:t>L</w:t>
      </w:r>
      <w:r w:rsidR="00704E33" w:rsidRPr="00704E33">
        <w:t xml:space="preserve"> </w:t>
      </w:r>
      <w:r w:rsidR="00704E33">
        <w:t xml:space="preserve">είναι +   29 </w:t>
      </w:r>
      <w:r w:rsidR="00704E33">
        <w:rPr>
          <w:lang w:val="en-US"/>
        </w:rPr>
        <w:t>m</w:t>
      </w:r>
      <w:r w:rsidR="00704E33" w:rsidRPr="00704E33">
        <w:t xml:space="preserve">. </w:t>
      </w:r>
      <w:r>
        <w:t>Να αιτιολογηθεί κάθε εξίσωση.</w:t>
      </w:r>
      <w:r w:rsidR="00B8149D">
        <w:t xml:space="preserve"> Η παροχή σχεδιασμου είναι </w:t>
      </w:r>
      <w:r w:rsidR="00B8149D">
        <w:rPr>
          <w:lang w:val="en-US"/>
        </w:rPr>
        <w:t xml:space="preserve">Q= </w:t>
      </w:r>
      <w:r w:rsidR="00B8149D" w:rsidRPr="00F750CB">
        <w:t>0,1836</w:t>
      </w:r>
      <w:r w:rsidR="00B8149D">
        <w:rPr>
          <w:lang w:val="en-US"/>
        </w:rPr>
        <w:t>m</w:t>
      </w:r>
      <w:r w:rsidR="00B8149D" w:rsidRPr="001E0BE7">
        <w:rPr>
          <w:vertAlign w:val="superscript"/>
        </w:rPr>
        <w:t>3</w:t>
      </w:r>
      <w:r w:rsidR="00B8149D" w:rsidRPr="0078330C">
        <w:t>/</w:t>
      </w:r>
      <w:r w:rsidR="00B8149D">
        <w:rPr>
          <w:lang w:val="en-US"/>
        </w:rPr>
        <w:t>sec</w:t>
      </w:r>
      <w:r w:rsidR="00B8149D">
        <w:rPr>
          <w:lang w:val="en-US"/>
        </w:rPr>
        <w:t>.</w:t>
      </w:r>
    </w:p>
    <w:p w:rsidR="00597A40" w:rsidRPr="00753230" w:rsidRDefault="00597A40" w:rsidP="00597A40">
      <w:pPr>
        <w:spacing w:after="0"/>
        <w:jc w:val="both"/>
      </w:pPr>
      <w:r>
        <w:t xml:space="preserve">Απώλειες στον αγωγό αναρρόφησης , </w:t>
      </w:r>
      <w:r w:rsidRPr="00BC75BD">
        <w:rPr>
          <w:i/>
        </w:rPr>
        <w:t>+1 m</w:t>
      </w:r>
    </w:p>
    <w:p w:rsidR="00597A40" w:rsidRDefault="00597A40" w:rsidP="00597A40">
      <w:pPr>
        <w:spacing w:after="0"/>
        <w:jc w:val="both"/>
      </w:pPr>
      <w:r>
        <w:t xml:space="preserve">Απόδοση αντλίας </w:t>
      </w:r>
      <w:bookmarkStart w:id="0" w:name="_GoBack"/>
      <w:r w:rsidRPr="00BC75BD">
        <w:rPr>
          <w:i/>
        </w:rPr>
        <w:t>n = 70%.</w:t>
      </w:r>
    </w:p>
    <w:bookmarkEnd w:id="0"/>
    <w:p w:rsidR="009B7A4F" w:rsidRDefault="00B53E7F" w:rsidP="00597A40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48605</wp:posOffset>
                </wp:positionH>
                <wp:positionV relativeFrom="paragraph">
                  <wp:posOffset>240665</wp:posOffset>
                </wp:positionV>
                <wp:extent cx="676275" cy="1038225"/>
                <wp:effectExtent l="24130" t="17145" r="23495" b="11430"/>
                <wp:wrapNone/>
                <wp:docPr id="91" name="AutoShape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1038225"/>
                        </a:xfrm>
                        <a:prstGeom prst="upDownArrow">
                          <a:avLst>
                            <a:gd name="adj1" fmla="val 50000"/>
                            <a:gd name="adj2" fmla="val 3070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4E33" w:rsidRPr="00704E33" w:rsidRDefault="00704E3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7 m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0" coordsize="21600,21600" o:spt="70" adj="5400,4320" path="m10800,l21600@0@3@0@3@2,21600@2,10800,21600,0@2@1@2@1@0,0@0xe">
                <v:stroke joinstyle="miter"/>
                <v:formulas>
                  <v:f eqn="val #1"/>
                  <v:f eqn="val #0"/>
                  <v:f eqn="sum 21600 0 #1"/>
                  <v:f eqn="sum 21600 0 #0"/>
                  <v:f eqn="prod #1 #0 10800"/>
                  <v:f eqn="sum #1 0 @4"/>
                  <v:f eqn="sum 21600 0 @5"/>
                </v:formulas>
                <v:path o:connecttype="custom" o:connectlocs="10800,0;0,@0;@1,10800;0,@2;10800,21600;21600,@2;@3,10800;21600,@0" o:connectangles="270,180,180,180,90,0,0,0" textboxrect="@1,@5,@3,@6"/>
                <v:handles>
                  <v:h position="#0,#1" xrange="0,10800" yrange="0,10800"/>
                </v:handles>
              </v:shapetype>
              <v:shape id="AutoShape 502" o:spid="_x0000_s1026" type="#_x0000_t70" style="position:absolute;margin-left:421.15pt;margin-top:18.95pt;width:53.25pt;height:81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">
                <v:textbox style="layout-flow:vertical-ideographic">
                  <w:txbxContent>
                    <w:p w:rsidR="00704E33" w:rsidRPr="00704E33" w:rsidRDefault="00704E3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7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c">
            <w:drawing>
              <wp:inline distT="0" distB="0" distL="0" distR="0">
                <wp:extent cx="5274310" cy="1403350"/>
                <wp:effectExtent l="0" t="14605" r="2540" b="20320"/>
                <wp:docPr id="408" name="Καμβάς 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1" name="AutoShape 410"/>
                        <wps:cNvCnPr>
                          <a:cxnSpLocks noChangeShapeType="1"/>
                        </wps:cNvCnPr>
                        <wps:spPr bwMode="auto">
                          <a:xfrm>
                            <a:off x="323850" y="1252855"/>
                            <a:ext cx="151130" cy="1435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411"/>
                        <wps:cNvCnPr>
                          <a:cxnSpLocks noChangeShapeType="1"/>
                        </wps:cNvCnPr>
                        <wps:spPr bwMode="auto">
                          <a:xfrm>
                            <a:off x="474980" y="1396365"/>
                            <a:ext cx="285115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AutoShape 412"/>
                        <wps:cNvCnPr>
                          <a:cxnSpLocks noChangeShapeType="1"/>
                          <a:endCxn id="74" idx="0"/>
                        </wps:cNvCnPr>
                        <wps:spPr bwMode="auto">
                          <a:xfrm flipV="1">
                            <a:off x="748030" y="1259840"/>
                            <a:ext cx="82550" cy="1435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Freeform 413"/>
                        <wps:cNvSpPr>
                          <a:spLocks/>
                        </wps:cNvSpPr>
                        <wps:spPr bwMode="auto">
                          <a:xfrm>
                            <a:off x="849630" y="290195"/>
                            <a:ext cx="3056890" cy="1010285"/>
                          </a:xfrm>
                          <a:custGeom>
                            <a:avLst/>
                            <a:gdLst>
                              <a:gd name="T0" fmla="*/ 0 w 4686"/>
                              <a:gd name="T1" fmla="*/ 1526 h 1590"/>
                              <a:gd name="T2" fmla="*/ 183 w 4686"/>
                              <a:gd name="T3" fmla="*/ 1462 h 1590"/>
                              <a:gd name="T4" fmla="*/ 537 w 4686"/>
                              <a:gd name="T5" fmla="*/ 1472 h 1590"/>
                              <a:gd name="T6" fmla="*/ 666 w 4686"/>
                              <a:gd name="T7" fmla="*/ 1537 h 1590"/>
                              <a:gd name="T8" fmla="*/ 914 w 4686"/>
                              <a:gd name="T9" fmla="*/ 1590 h 1590"/>
                              <a:gd name="T10" fmla="*/ 1096 w 4686"/>
                              <a:gd name="T11" fmla="*/ 1537 h 1590"/>
                              <a:gd name="T12" fmla="*/ 1150 w 4686"/>
                              <a:gd name="T13" fmla="*/ 1483 h 1590"/>
                              <a:gd name="T14" fmla="*/ 1214 w 4686"/>
                              <a:gd name="T15" fmla="*/ 1451 h 1590"/>
                              <a:gd name="T16" fmla="*/ 1343 w 4686"/>
                              <a:gd name="T17" fmla="*/ 1376 h 1590"/>
                              <a:gd name="T18" fmla="*/ 1429 w 4686"/>
                              <a:gd name="T19" fmla="*/ 1343 h 1590"/>
                              <a:gd name="T20" fmla="*/ 1569 w 4686"/>
                              <a:gd name="T21" fmla="*/ 1311 h 1590"/>
                              <a:gd name="T22" fmla="*/ 1591 w 4686"/>
                              <a:gd name="T23" fmla="*/ 1290 h 1590"/>
                              <a:gd name="T24" fmla="*/ 1644 w 4686"/>
                              <a:gd name="T25" fmla="*/ 1279 h 1590"/>
                              <a:gd name="T26" fmla="*/ 1763 w 4686"/>
                              <a:gd name="T27" fmla="*/ 1236 h 1590"/>
                              <a:gd name="T28" fmla="*/ 1870 w 4686"/>
                              <a:gd name="T29" fmla="*/ 1214 h 1590"/>
                              <a:gd name="T30" fmla="*/ 2031 w 4686"/>
                              <a:gd name="T31" fmla="*/ 1150 h 1590"/>
                              <a:gd name="T32" fmla="*/ 2074 w 4686"/>
                              <a:gd name="T33" fmla="*/ 1128 h 1590"/>
                              <a:gd name="T34" fmla="*/ 2106 w 4686"/>
                              <a:gd name="T35" fmla="*/ 1118 h 1590"/>
                              <a:gd name="T36" fmla="*/ 2171 w 4686"/>
                              <a:gd name="T37" fmla="*/ 1075 h 1590"/>
                              <a:gd name="T38" fmla="*/ 2192 w 4686"/>
                              <a:gd name="T39" fmla="*/ 1053 h 1590"/>
                              <a:gd name="T40" fmla="*/ 2354 w 4686"/>
                              <a:gd name="T41" fmla="*/ 989 h 1590"/>
                              <a:gd name="T42" fmla="*/ 2579 w 4686"/>
                              <a:gd name="T43" fmla="*/ 924 h 1590"/>
                              <a:gd name="T44" fmla="*/ 2891 w 4686"/>
                              <a:gd name="T45" fmla="*/ 817 h 1590"/>
                              <a:gd name="T46" fmla="*/ 3020 w 4686"/>
                              <a:gd name="T47" fmla="*/ 795 h 1590"/>
                              <a:gd name="T48" fmla="*/ 3321 w 4686"/>
                              <a:gd name="T49" fmla="*/ 720 h 1590"/>
                              <a:gd name="T50" fmla="*/ 3482 w 4686"/>
                              <a:gd name="T51" fmla="*/ 677 h 1590"/>
                              <a:gd name="T52" fmla="*/ 3675 w 4686"/>
                              <a:gd name="T53" fmla="*/ 602 h 1590"/>
                              <a:gd name="T54" fmla="*/ 3815 w 4686"/>
                              <a:gd name="T55" fmla="*/ 548 h 1590"/>
                              <a:gd name="T56" fmla="*/ 3837 w 4686"/>
                              <a:gd name="T57" fmla="*/ 516 h 1590"/>
                              <a:gd name="T58" fmla="*/ 3966 w 4686"/>
                              <a:gd name="T59" fmla="*/ 473 h 1590"/>
                              <a:gd name="T60" fmla="*/ 4062 w 4686"/>
                              <a:gd name="T61" fmla="*/ 430 h 1590"/>
                              <a:gd name="T62" fmla="*/ 4170 w 4686"/>
                              <a:gd name="T63" fmla="*/ 387 h 1590"/>
                              <a:gd name="T64" fmla="*/ 4191 w 4686"/>
                              <a:gd name="T65" fmla="*/ 365 h 1590"/>
                              <a:gd name="T66" fmla="*/ 4223 w 4686"/>
                              <a:gd name="T67" fmla="*/ 355 h 1590"/>
                              <a:gd name="T68" fmla="*/ 4245 w 4686"/>
                              <a:gd name="T69" fmla="*/ 322 h 1590"/>
                              <a:gd name="T70" fmla="*/ 4309 w 4686"/>
                              <a:gd name="T71" fmla="*/ 301 h 1590"/>
                              <a:gd name="T72" fmla="*/ 4374 w 4686"/>
                              <a:gd name="T73" fmla="*/ 258 h 1590"/>
                              <a:gd name="T74" fmla="*/ 4428 w 4686"/>
                              <a:gd name="T75" fmla="*/ 204 h 1590"/>
                              <a:gd name="T76" fmla="*/ 4524 w 4686"/>
                              <a:gd name="T77" fmla="*/ 161 h 1590"/>
                              <a:gd name="T78" fmla="*/ 4567 w 4686"/>
                              <a:gd name="T79" fmla="*/ 108 h 1590"/>
                              <a:gd name="T80" fmla="*/ 4600 w 4686"/>
                              <a:gd name="T81" fmla="*/ 97 h 1590"/>
                              <a:gd name="T82" fmla="*/ 4610 w 4686"/>
                              <a:gd name="T83" fmla="*/ 54 h 1590"/>
                              <a:gd name="T84" fmla="*/ 4653 w 4686"/>
                              <a:gd name="T85" fmla="*/ 22 h 1590"/>
                              <a:gd name="T86" fmla="*/ 4686 w 4686"/>
                              <a:gd name="T87" fmla="*/ 0 h 15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</a:cxnLst>
                            <a:rect l="0" t="0" r="r" b="b"/>
                            <a:pathLst>
                              <a:path w="4686" h="1590">
                                <a:moveTo>
                                  <a:pt x="0" y="1526"/>
                                </a:moveTo>
                                <a:cubicBezTo>
                                  <a:pt x="46" y="1482"/>
                                  <a:pt x="124" y="1481"/>
                                  <a:pt x="183" y="1462"/>
                                </a:cubicBezTo>
                                <a:cubicBezTo>
                                  <a:pt x="301" y="1465"/>
                                  <a:pt x="420" y="1458"/>
                                  <a:pt x="537" y="1472"/>
                                </a:cubicBezTo>
                                <a:cubicBezTo>
                                  <a:pt x="585" y="1478"/>
                                  <a:pt x="620" y="1523"/>
                                  <a:pt x="666" y="1537"/>
                                </a:cubicBezTo>
                                <a:cubicBezTo>
                                  <a:pt x="747" y="1562"/>
                                  <a:pt x="832" y="1571"/>
                                  <a:pt x="914" y="1590"/>
                                </a:cubicBezTo>
                                <a:cubicBezTo>
                                  <a:pt x="1039" y="1578"/>
                                  <a:pt x="1006" y="1581"/>
                                  <a:pt x="1096" y="1537"/>
                                </a:cubicBezTo>
                                <a:cubicBezTo>
                                  <a:pt x="1114" y="1519"/>
                                  <a:pt x="1126" y="1491"/>
                                  <a:pt x="1150" y="1483"/>
                                </a:cubicBezTo>
                                <a:cubicBezTo>
                                  <a:pt x="1183" y="1472"/>
                                  <a:pt x="1185" y="1474"/>
                                  <a:pt x="1214" y="1451"/>
                                </a:cubicBezTo>
                                <a:cubicBezTo>
                                  <a:pt x="1259" y="1415"/>
                                  <a:pt x="1288" y="1389"/>
                                  <a:pt x="1343" y="1376"/>
                                </a:cubicBezTo>
                                <a:cubicBezTo>
                                  <a:pt x="1393" y="1343"/>
                                  <a:pt x="1361" y="1358"/>
                                  <a:pt x="1429" y="1343"/>
                                </a:cubicBezTo>
                                <a:cubicBezTo>
                                  <a:pt x="1476" y="1333"/>
                                  <a:pt x="1569" y="1311"/>
                                  <a:pt x="1569" y="1311"/>
                                </a:cubicBezTo>
                                <a:cubicBezTo>
                                  <a:pt x="1576" y="1304"/>
                                  <a:pt x="1582" y="1294"/>
                                  <a:pt x="1591" y="1290"/>
                                </a:cubicBezTo>
                                <a:cubicBezTo>
                                  <a:pt x="1608" y="1283"/>
                                  <a:pt x="1627" y="1283"/>
                                  <a:pt x="1644" y="1279"/>
                                </a:cubicBezTo>
                                <a:cubicBezTo>
                                  <a:pt x="1686" y="1268"/>
                                  <a:pt x="1720" y="1245"/>
                                  <a:pt x="1763" y="1236"/>
                                </a:cubicBezTo>
                                <a:cubicBezTo>
                                  <a:pt x="1799" y="1228"/>
                                  <a:pt x="1870" y="1214"/>
                                  <a:pt x="1870" y="1214"/>
                                </a:cubicBezTo>
                                <a:cubicBezTo>
                                  <a:pt x="1925" y="1181"/>
                                  <a:pt x="1970" y="1170"/>
                                  <a:pt x="2031" y="1150"/>
                                </a:cubicBezTo>
                                <a:cubicBezTo>
                                  <a:pt x="2046" y="1145"/>
                                  <a:pt x="2059" y="1134"/>
                                  <a:pt x="2074" y="1128"/>
                                </a:cubicBezTo>
                                <a:cubicBezTo>
                                  <a:pt x="2084" y="1124"/>
                                  <a:pt x="2095" y="1121"/>
                                  <a:pt x="2106" y="1118"/>
                                </a:cubicBezTo>
                                <a:cubicBezTo>
                                  <a:pt x="2195" y="1029"/>
                                  <a:pt x="2090" y="1124"/>
                                  <a:pt x="2171" y="1075"/>
                                </a:cubicBezTo>
                                <a:cubicBezTo>
                                  <a:pt x="2180" y="1070"/>
                                  <a:pt x="2183" y="1058"/>
                                  <a:pt x="2192" y="1053"/>
                                </a:cubicBezTo>
                                <a:cubicBezTo>
                                  <a:pt x="2242" y="1024"/>
                                  <a:pt x="2298" y="1002"/>
                                  <a:pt x="2354" y="989"/>
                                </a:cubicBezTo>
                                <a:cubicBezTo>
                                  <a:pt x="2418" y="945"/>
                                  <a:pt x="2504" y="937"/>
                                  <a:pt x="2579" y="924"/>
                                </a:cubicBezTo>
                                <a:cubicBezTo>
                                  <a:pt x="2673" y="864"/>
                                  <a:pt x="2783" y="838"/>
                                  <a:pt x="2891" y="817"/>
                                </a:cubicBezTo>
                                <a:cubicBezTo>
                                  <a:pt x="2934" y="809"/>
                                  <a:pt x="3020" y="795"/>
                                  <a:pt x="3020" y="795"/>
                                </a:cubicBezTo>
                                <a:cubicBezTo>
                                  <a:pt x="3101" y="735"/>
                                  <a:pt x="3221" y="733"/>
                                  <a:pt x="3321" y="720"/>
                                </a:cubicBezTo>
                                <a:cubicBezTo>
                                  <a:pt x="3372" y="687"/>
                                  <a:pt x="3428" y="700"/>
                                  <a:pt x="3482" y="677"/>
                                </a:cubicBezTo>
                                <a:cubicBezTo>
                                  <a:pt x="3550" y="649"/>
                                  <a:pt x="3604" y="620"/>
                                  <a:pt x="3675" y="602"/>
                                </a:cubicBezTo>
                                <a:cubicBezTo>
                                  <a:pt x="3713" y="564"/>
                                  <a:pt x="3764" y="558"/>
                                  <a:pt x="3815" y="548"/>
                                </a:cubicBezTo>
                                <a:cubicBezTo>
                                  <a:pt x="3822" y="537"/>
                                  <a:pt x="3825" y="522"/>
                                  <a:pt x="3837" y="516"/>
                                </a:cubicBezTo>
                                <a:cubicBezTo>
                                  <a:pt x="3878" y="496"/>
                                  <a:pt x="3925" y="493"/>
                                  <a:pt x="3966" y="473"/>
                                </a:cubicBezTo>
                                <a:cubicBezTo>
                                  <a:pt x="3995" y="443"/>
                                  <a:pt x="4021" y="440"/>
                                  <a:pt x="4062" y="430"/>
                                </a:cubicBezTo>
                                <a:cubicBezTo>
                                  <a:pt x="4163" y="355"/>
                                  <a:pt x="4038" y="438"/>
                                  <a:pt x="4170" y="387"/>
                                </a:cubicBezTo>
                                <a:cubicBezTo>
                                  <a:pt x="4179" y="383"/>
                                  <a:pt x="4182" y="370"/>
                                  <a:pt x="4191" y="365"/>
                                </a:cubicBezTo>
                                <a:cubicBezTo>
                                  <a:pt x="4201" y="359"/>
                                  <a:pt x="4212" y="358"/>
                                  <a:pt x="4223" y="355"/>
                                </a:cubicBezTo>
                                <a:cubicBezTo>
                                  <a:pt x="4230" y="344"/>
                                  <a:pt x="4234" y="329"/>
                                  <a:pt x="4245" y="322"/>
                                </a:cubicBezTo>
                                <a:cubicBezTo>
                                  <a:pt x="4264" y="310"/>
                                  <a:pt x="4309" y="301"/>
                                  <a:pt x="4309" y="301"/>
                                </a:cubicBezTo>
                                <a:cubicBezTo>
                                  <a:pt x="4385" y="225"/>
                                  <a:pt x="4256" y="349"/>
                                  <a:pt x="4374" y="258"/>
                                </a:cubicBezTo>
                                <a:cubicBezTo>
                                  <a:pt x="4394" y="242"/>
                                  <a:pt x="4404" y="212"/>
                                  <a:pt x="4428" y="204"/>
                                </a:cubicBezTo>
                                <a:cubicBezTo>
                                  <a:pt x="4483" y="185"/>
                                  <a:pt x="4450" y="198"/>
                                  <a:pt x="4524" y="161"/>
                                </a:cubicBezTo>
                                <a:cubicBezTo>
                                  <a:pt x="4538" y="143"/>
                                  <a:pt x="4550" y="123"/>
                                  <a:pt x="4567" y="108"/>
                                </a:cubicBezTo>
                                <a:cubicBezTo>
                                  <a:pt x="4576" y="101"/>
                                  <a:pt x="4593" y="106"/>
                                  <a:pt x="4600" y="97"/>
                                </a:cubicBezTo>
                                <a:cubicBezTo>
                                  <a:pt x="4609" y="85"/>
                                  <a:pt x="4602" y="66"/>
                                  <a:pt x="4610" y="54"/>
                                </a:cubicBezTo>
                                <a:cubicBezTo>
                                  <a:pt x="4620" y="39"/>
                                  <a:pt x="4638" y="32"/>
                                  <a:pt x="4653" y="22"/>
                                </a:cubicBezTo>
                                <a:cubicBezTo>
                                  <a:pt x="4664" y="14"/>
                                  <a:pt x="4686" y="0"/>
                                  <a:pt x="4686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utoShape 414"/>
                        <wps:cNvCnPr>
                          <a:cxnSpLocks noChangeShapeType="1"/>
                        </wps:cNvCnPr>
                        <wps:spPr bwMode="auto">
                          <a:xfrm>
                            <a:off x="378460" y="1293495"/>
                            <a:ext cx="436880" cy="12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415"/>
                        <wps:cNvSpPr>
                          <a:spLocks noChangeArrowheads="1"/>
                        </wps:cNvSpPr>
                        <wps:spPr bwMode="auto">
                          <a:xfrm>
                            <a:off x="570230" y="1172210"/>
                            <a:ext cx="94615" cy="122555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Oval 416"/>
                        <wps:cNvSpPr>
                          <a:spLocks noChangeArrowheads="1"/>
                        </wps:cNvSpPr>
                        <wps:spPr bwMode="auto">
                          <a:xfrm>
                            <a:off x="815340" y="1131570"/>
                            <a:ext cx="129540" cy="1212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reeform 417"/>
                        <wps:cNvSpPr>
                          <a:spLocks/>
                        </wps:cNvSpPr>
                        <wps:spPr bwMode="auto">
                          <a:xfrm>
                            <a:off x="736600" y="1144905"/>
                            <a:ext cx="78740" cy="189865"/>
                          </a:xfrm>
                          <a:custGeom>
                            <a:avLst/>
                            <a:gdLst>
                              <a:gd name="T0" fmla="*/ 124 w 124"/>
                              <a:gd name="T1" fmla="*/ 43 h 299"/>
                              <a:gd name="T2" fmla="*/ 18 w 124"/>
                              <a:gd name="T3" fmla="*/ 43 h 299"/>
                              <a:gd name="T4" fmla="*/ 18 w 124"/>
                              <a:gd name="T5" fmla="*/ 299 h 2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4" h="299">
                                <a:moveTo>
                                  <a:pt x="124" y="43"/>
                                </a:moveTo>
                                <a:cubicBezTo>
                                  <a:pt x="80" y="21"/>
                                  <a:pt x="36" y="0"/>
                                  <a:pt x="18" y="43"/>
                                </a:cubicBezTo>
                                <a:cubicBezTo>
                                  <a:pt x="0" y="86"/>
                                  <a:pt x="18" y="267"/>
                                  <a:pt x="18" y="29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418"/>
                        <wps:cNvSpPr>
                          <a:spLocks/>
                        </wps:cNvSpPr>
                        <wps:spPr bwMode="auto">
                          <a:xfrm>
                            <a:off x="756285" y="1178560"/>
                            <a:ext cx="78740" cy="189865"/>
                          </a:xfrm>
                          <a:custGeom>
                            <a:avLst/>
                            <a:gdLst>
                              <a:gd name="T0" fmla="*/ 124 w 124"/>
                              <a:gd name="T1" fmla="*/ 43 h 299"/>
                              <a:gd name="T2" fmla="*/ 18 w 124"/>
                              <a:gd name="T3" fmla="*/ 43 h 299"/>
                              <a:gd name="T4" fmla="*/ 18 w 124"/>
                              <a:gd name="T5" fmla="*/ 299 h 2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4" h="299">
                                <a:moveTo>
                                  <a:pt x="124" y="43"/>
                                </a:moveTo>
                                <a:cubicBezTo>
                                  <a:pt x="80" y="21"/>
                                  <a:pt x="36" y="0"/>
                                  <a:pt x="18" y="43"/>
                                </a:cubicBezTo>
                                <a:cubicBezTo>
                                  <a:pt x="0" y="86"/>
                                  <a:pt x="18" y="267"/>
                                  <a:pt x="18" y="29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419"/>
                        <wps:cNvSpPr>
                          <a:spLocks/>
                        </wps:cNvSpPr>
                        <wps:spPr bwMode="auto">
                          <a:xfrm>
                            <a:off x="944880" y="422275"/>
                            <a:ext cx="2696210" cy="878205"/>
                          </a:xfrm>
                          <a:custGeom>
                            <a:avLst/>
                            <a:gdLst>
                              <a:gd name="T0" fmla="*/ 0 w 4568"/>
                              <a:gd name="T1" fmla="*/ 1399 h 1539"/>
                              <a:gd name="T2" fmla="*/ 430 w 4568"/>
                              <a:gd name="T3" fmla="*/ 1389 h 1539"/>
                              <a:gd name="T4" fmla="*/ 785 w 4568"/>
                              <a:gd name="T5" fmla="*/ 1527 h 1539"/>
                              <a:gd name="T6" fmla="*/ 903 w 4568"/>
                              <a:gd name="T7" fmla="*/ 1462 h 1539"/>
                              <a:gd name="T8" fmla="*/ 1193 w 4568"/>
                              <a:gd name="T9" fmla="*/ 1325 h 1539"/>
                              <a:gd name="T10" fmla="*/ 1945 w 4568"/>
                              <a:gd name="T11" fmla="*/ 1075 h 1539"/>
                              <a:gd name="T12" fmla="*/ 2257 w 4568"/>
                              <a:gd name="T13" fmla="*/ 893 h 1539"/>
                              <a:gd name="T14" fmla="*/ 2902 w 4568"/>
                              <a:gd name="T15" fmla="*/ 721 h 1539"/>
                              <a:gd name="T16" fmla="*/ 3418 w 4568"/>
                              <a:gd name="T17" fmla="*/ 624 h 1539"/>
                              <a:gd name="T18" fmla="*/ 3858 w 4568"/>
                              <a:gd name="T19" fmla="*/ 420 h 1539"/>
                              <a:gd name="T20" fmla="*/ 4234 w 4568"/>
                              <a:gd name="T21" fmla="*/ 216 h 1539"/>
                              <a:gd name="T22" fmla="*/ 4568 w 4568"/>
                              <a:gd name="T23" fmla="*/ 0 h 1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568" h="1539">
                                <a:moveTo>
                                  <a:pt x="0" y="1399"/>
                                </a:moveTo>
                                <a:cubicBezTo>
                                  <a:pt x="149" y="1383"/>
                                  <a:pt x="299" y="1368"/>
                                  <a:pt x="430" y="1389"/>
                                </a:cubicBezTo>
                                <a:cubicBezTo>
                                  <a:pt x="561" y="1410"/>
                                  <a:pt x="706" y="1515"/>
                                  <a:pt x="785" y="1527"/>
                                </a:cubicBezTo>
                                <a:cubicBezTo>
                                  <a:pt x="864" y="1539"/>
                                  <a:pt x="835" y="1496"/>
                                  <a:pt x="903" y="1462"/>
                                </a:cubicBezTo>
                                <a:cubicBezTo>
                                  <a:pt x="971" y="1428"/>
                                  <a:pt x="1019" y="1389"/>
                                  <a:pt x="1193" y="1325"/>
                                </a:cubicBezTo>
                                <a:cubicBezTo>
                                  <a:pt x="1367" y="1261"/>
                                  <a:pt x="1768" y="1147"/>
                                  <a:pt x="1945" y="1075"/>
                                </a:cubicBezTo>
                                <a:cubicBezTo>
                                  <a:pt x="2122" y="1003"/>
                                  <a:pt x="2098" y="952"/>
                                  <a:pt x="2257" y="893"/>
                                </a:cubicBezTo>
                                <a:cubicBezTo>
                                  <a:pt x="2416" y="834"/>
                                  <a:pt x="2709" y="766"/>
                                  <a:pt x="2902" y="721"/>
                                </a:cubicBezTo>
                                <a:cubicBezTo>
                                  <a:pt x="3095" y="676"/>
                                  <a:pt x="3259" y="674"/>
                                  <a:pt x="3418" y="624"/>
                                </a:cubicBezTo>
                                <a:cubicBezTo>
                                  <a:pt x="3577" y="574"/>
                                  <a:pt x="3722" y="488"/>
                                  <a:pt x="3858" y="420"/>
                                </a:cubicBezTo>
                                <a:cubicBezTo>
                                  <a:pt x="3994" y="352"/>
                                  <a:pt x="4116" y="286"/>
                                  <a:pt x="4234" y="216"/>
                                </a:cubicBezTo>
                                <a:cubicBezTo>
                                  <a:pt x="4352" y="146"/>
                                  <a:pt x="4460" y="73"/>
                                  <a:pt x="456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420"/>
                        <wps:cNvSpPr>
                          <a:spLocks/>
                        </wps:cNvSpPr>
                        <wps:spPr bwMode="auto">
                          <a:xfrm>
                            <a:off x="904240" y="376555"/>
                            <a:ext cx="2736215" cy="876300"/>
                          </a:xfrm>
                          <a:custGeom>
                            <a:avLst/>
                            <a:gdLst>
                              <a:gd name="T0" fmla="*/ 0 w 4568"/>
                              <a:gd name="T1" fmla="*/ 1399 h 1539"/>
                              <a:gd name="T2" fmla="*/ 430 w 4568"/>
                              <a:gd name="T3" fmla="*/ 1389 h 1539"/>
                              <a:gd name="T4" fmla="*/ 785 w 4568"/>
                              <a:gd name="T5" fmla="*/ 1527 h 1539"/>
                              <a:gd name="T6" fmla="*/ 903 w 4568"/>
                              <a:gd name="T7" fmla="*/ 1462 h 1539"/>
                              <a:gd name="T8" fmla="*/ 1193 w 4568"/>
                              <a:gd name="T9" fmla="*/ 1325 h 1539"/>
                              <a:gd name="T10" fmla="*/ 1945 w 4568"/>
                              <a:gd name="T11" fmla="*/ 1075 h 1539"/>
                              <a:gd name="T12" fmla="*/ 2257 w 4568"/>
                              <a:gd name="T13" fmla="*/ 893 h 1539"/>
                              <a:gd name="T14" fmla="*/ 2902 w 4568"/>
                              <a:gd name="T15" fmla="*/ 721 h 1539"/>
                              <a:gd name="T16" fmla="*/ 3418 w 4568"/>
                              <a:gd name="T17" fmla="*/ 624 h 1539"/>
                              <a:gd name="T18" fmla="*/ 3858 w 4568"/>
                              <a:gd name="T19" fmla="*/ 420 h 1539"/>
                              <a:gd name="T20" fmla="*/ 4234 w 4568"/>
                              <a:gd name="T21" fmla="*/ 216 h 1539"/>
                              <a:gd name="T22" fmla="*/ 4568 w 4568"/>
                              <a:gd name="T23" fmla="*/ 0 h 1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568" h="1539">
                                <a:moveTo>
                                  <a:pt x="0" y="1399"/>
                                </a:moveTo>
                                <a:cubicBezTo>
                                  <a:pt x="149" y="1383"/>
                                  <a:pt x="299" y="1368"/>
                                  <a:pt x="430" y="1389"/>
                                </a:cubicBezTo>
                                <a:cubicBezTo>
                                  <a:pt x="561" y="1410"/>
                                  <a:pt x="706" y="1515"/>
                                  <a:pt x="785" y="1527"/>
                                </a:cubicBezTo>
                                <a:cubicBezTo>
                                  <a:pt x="864" y="1539"/>
                                  <a:pt x="835" y="1496"/>
                                  <a:pt x="903" y="1462"/>
                                </a:cubicBezTo>
                                <a:cubicBezTo>
                                  <a:pt x="971" y="1428"/>
                                  <a:pt x="1019" y="1389"/>
                                  <a:pt x="1193" y="1325"/>
                                </a:cubicBezTo>
                                <a:cubicBezTo>
                                  <a:pt x="1367" y="1261"/>
                                  <a:pt x="1768" y="1147"/>
                                  <a:pt x="1945" y="1075"/>
                                </a:cubicBezTo>
                                <a:cubicBezTo>
                                  <a:pt x="2122" y="1003"/>
                                  <a:pt x="2098" y="952"/>
                                  <a:pt x="2257" y="893"/>
                                </a:cubicBezTo>
                                <a:cubicBezTo>
                                  <a:pt x="2416" y="834"/>
                                  <a:pt x="2709" y="766"/>
                                  <a:pt x="2902" y="721"/>
                                </a:cubicBezTo>
                                <a:cubicBezTo>
                                  <a:pt x="3095" y="676"/>
                                  <a:pt x="3259" y="674"/>
                                  <a:pt x="3418" y="624"/>
                                </a:cubicBezTo>
                                <a:cubicBezTo>
                                  <a:pt x="3577" y="574"/>
                                  <a:pt x="3722" y="488"/>
                                  <a:pt x="3858" y="420"/>
                                </a:cubicBezTo>
                                <a:cubicBezTo>
                                  <a:pt x="3994" y="352"/>
                                  <a:pt x="4116" y="286"/>
                                  <a:pt x="4234" y="216"/>
                                </a:cubicBezTo>
                                <a:cubicBezTo>
                                  <a:pt x="4352" y="146"/>
                                  <a:pt x="4460" y="73"/>
                                  <a:pt x="456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utoShape 421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445" y="0"/>
                            <a:ext cx="635" cy="608965"/>
                          </a:xfrm>
                          <a:prstGeom prst="straightConnector1">
                            <a:avLst/>
                          </a:prstGeom>
                          <a:noFill/>
                          <a:ln w="2540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358140" y="817245"/>
                            <a:ext cx="491490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A40" w:rsidRPr="005E78AB" w:rsidRDefault="00597A40" w:rsidP="00597A40">
                              <w:pPr>
                                <w:rPr>
                                  <w:b/>
                                </w:rPr>
                              </w:pPr>
                              <w:r w:rsidRPr="005E78AB">
                                <w:rPr>
                                  <w:b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4853305" y="0"/>
                            <a:ext cx="245745" cy="364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A40" w:rsidRPr="00597A40" w:rsidRDefault="00597A40" w:rsidP="00597A4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AutoShape 4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613535" y="921385"/>
                            <a:ext cx="477520" cy="1606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664845" y="921385"/>
                            <a:ext cx="518160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7A40" w:rsidRPr="00E6719E" w:rsidRDefault="00597A40" w:rsidP="00597A4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6719E">
                                <w:rPr>
                                  <w:sz w:val="16"/>
                                  <w:szCs w:val="16"/>
                                </w:rPr>
                                <w:t>αντλί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426"/>
                        <wps:cNvSpPr>
                          <a:spLocks/>
                        </wps:cNvSpPr>
                        <wps:spPr bwMode="auto">
                          <a:xfrm>
                            <a:off x="3837940" y="221615"/>
                            <a:ext cx="1243965" cy="78105"/>
                          </a:xfrm>
                          <a:custGeom>
                            <a:avLst/>
                            <a:gdLst>
                              <a:gd name="T0" fmla="*/ 60 w 1959"/>
                              <a:gd name="T1" fmla="*/ 108 h 123"/>
                              <a:gd name="T2" fmla="*/ 108 w 1959"/>
                              <a:gd name="T3" fmla="*/ 108 h 123"/>
                              <a:gd name="T4" fmla="*/ 709 w 1959"/>
                              <a:gd name="T5" fmla="*/ 15 h 123"/>
                              <a:gd name="T6" fmla="*/ 1959 w 1959"/>
                              <a:gd name="T7" fmla="*/ 15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59" h="123">
                                <a:moveTo>
                                  <a:pt x="60" y="108"/>
                                </a:moveTo>
                                <a:cubicBezTo>
                                  <a:pt x="30" y="115"/>
                                  <a:pt x="0" y="123"/>
                                  <a:pt x="108" y="108"/>
                                </a:cubicBezTo>
                                <a:cubicBezTo>
                                  <a:pt x="216" y="93"/>
                                  <a:pt x="401" y="30"/>
                                  <a:pt x="709" y="15"/>
                                </a:cubicBezTo>
                                <a:cubicBezTo>
                                  <a:pt x="1017" y="0"/>
                                  <a:pt x="1767" y="39"/>
                                  <a:pt x="1959" y="15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427"/>
                        <wps:cNvSpPr>
                          <a:spLocks/>
                        </wps:cNvSpPr>
                        <wps:spPr bwMode="auto">
                          <a:xfrm>
                            <a:off x="3641090" y="180975"/>
                            <a:ext cx="1212215" cy="241300"/>
                          </a:xfrm>
                          <a:custGeom>
                            <a:avLst/>
                            <a:gdLst>
                              <a:gd name="T0" fmla="*/ 0 w 1909"/>
                              <a:gd name="T1" fmla="*/ 380 h 380"/>
                              <a:gd name="T2" fmla="*/ 310 w 1909"/>
                              <a:gd name="T3" fmla="*/ 187 h 380"/>
                              <a:gd name="T4" fmla="*/ 536 w 1909"/>
                              <a:gd name="T5" fmla="*/ 64 h 380"/>
                              <a:gd name="T6" fmla="*/ 1909 w 1909"/>
                              <a:gd name="T7" fmla="*/ 0 h 3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09" h="380">
                                <a:moveTo>
                                  <a:pt x="0" y="380"/>
                                </a:moveTo>
                                <a:cubicBezTo>
                                  <a:pt x="110" y="310"/>
                                  <a:pt x="221" y="240"/>
                                  <a:pt x="310" y="187"/>
                                </a:cubicBezTo>
                                <a:cubicBezTo>
                                  <a:pt x="399" y="134"/>
                                  <a:pt x="270" y="95"/>
                                  <a:pt x="536" y="64"/>
                                </a:cubicBezTo>
                                <a:cubicBezTo>
                                  <a:pt x="802" y="33"/>
                                  <a:pt x="1725" y="36"/>
                                  <a:pt x="19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428"/>
                        <wps:cNvSpPr>
                          <a:spLocks/>
                        </wps:cNvSpPr>
                        <wps:spPr bwMode="auto">
                          <a:xfrm>
                            <a:off x="3618230" y="135255"/>
                            <a:ext cx="1212215" cy="241300"/>
                          </a:xfrm>
                          <a:custGeom>
                            <a:avLst/>
                            <a:gdLst>
                              <a:gd name="T0" fmla="*/ 0 w 1909"/>
                              <a:gd name="T1" fmla="*/ 380 h 380"/>
                              <a:gd name="T2" fmla="*/ 310 w 1909"/>
                              <a:gd name="T3" fmla="*/ 187 h 380"/>
                              <a:gd name="T4" fmla="*/ 536 w 1909"/>
                              <a:gd name="T5" fmla="*/ 64 h 380"/>
                              <a:gd name="T6" fmla="*/ 1909 w 1909"/>
                              <a:gd name="T7" fmla="*/ 0 h 3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09" h="380">
                                <a:moveTo>
                                  <a:pt x="0" y="380"/>
                                </a:moveTo>
                                <a:cubicBezTo>
                                  <a:pt x="110" y="310"/>
                                  <a:pt x="221" y="240"/>
                                  <a:pt x="310" y="187"/>
                                </a:cubicBezTo>
                                <a:cubicBezTo>
                                  <a:pt x="399" y="134"/>
                                  <a:pt x="270" y="95"/>
                                  <a:pt x="536" y="64"/>
                                </a:cubicBezTo>
                                <a:cubicBezTo>
                                  <a:pt x="802" y="33"/>
                                  <a:pt x="1725" y="36"/>
                                  <a:pt x="19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408" o:spid="_x0000_s1027" editas="canvas" style="width:415.3pt;height:110.5pt;mso-position-horizontal-relative:char;mso-position-vertical-relative:line" coordsize="52743,1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width:52743;height:14033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10" o:spid="_x0000_s1029" type="#_x0000_t32" style="position:absolute;left:3238;top:12528;width:1511;height:14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pse8EAAADbAAAADwAAAGRycy9kb3ducmV2LnhtbESPQYvCMBSE7wv+h/CEva2pHnStRlFB&#10;9LZY9f5onm2xealNtNFfv1kQ9jjMzDfMfBlMLR7UusqyguEgAUGcW11xoeB03H59g3AeWWNtmRQ8&#10;ycFy0fuYY6ptxwd6ZL4QEcIuRQWl900qpctLMugGtiGO3sW2Bn2UbSF1i12Em1qOkmQsDVYcF0ps&#10;aFNSfs3uRoEJ+1f3w9OMXuudnITzjfl5U+qzH1YzEJ6C/w+/23utYDKEvy/xB8j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amx7wQAAANsAAAAPAAAAAAAAAAAAAAAA&#10;AKECAABkcnMvZG93bnJldi54bWxQSwUGAAAAAAQABAD5AAAAjwMAAAAA&#10;" strokecolor="#974706 [1609]" strokeweight="3pt"/>
                <v:shape id="AutoShape 411" o:spid="_x0000_s1030" type="#_x0000_t32" style="position:absolute;left:4749;top:13963;width:28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jyDMIAAADbAAAADwAAAGRycy9kb3ducmV2LnhtbESPQWvCQBSE70L/w/IK3symHqpNs0pb&#10;KPUmje39kX0mwezbmN0mG3+9KxQ8DjPzDZNvg2nFQL1rLCt4SlIQxKXVDVcKfg6fizUI55E1tpZJ&#10;wUQOtpuHWY6ZtiN/01D4SkQIuwwV1N53mZSurMmgS2xHHL2j7Q36KPtK6h7HCDetXKbpszTYcFyo&#10;saOPmspT8WcUmLC7jHt+Kejy/iVX4ffMPJ2Vmj+Gt1cQnoK/h//bO61gtYTbl/gD5OY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jyDMIAAADbAAAADwAAAAAAAAAAAAAA&#10;AAChAgAAZHJzL2Rvd25yZXYueG1sUEsFBgAAAAAEAAQA+QAAAJADAAAAAA==&#10;" strokecolor="#974706 [1609]" strokeweight="3pt"/>
                <v:shape id="AutoShape 412" o:spid="_x0000_s1031" type="#_x0000_t32" style="position:absolute;left:7480;top:12598;width:825;height:14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M64cUAAADbAAAADwAAAGRycy9kb3ducmV2LnhtbESPQWvCQBSE74L/YXmCN92ktlZiVilK&#10;aG9Fa6vHR/aZBLNvY3Zr0n/fLRQ8DjPzDZOue1OLG7WusqwgnkYgiHOrKy4UHD6yyQKE88gaa8uk&#10;4IccrFfDQYqJth3v6Lb3hQgQdgkqKL1vEildXpJBN7UNcfDOtjXog2wLqVvsAtzU8iGK5tJgxWGh&#10;xIY2JeWX/bdR8P7Fzena19mT6x6Pm9dDvM3yT6XGo/5lCcJT7+/h//abVvA8g78v4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M64cUAAADbAAAADwAAAAAAAAAA&#10;AAAAAAChAgAAZHJzL2Rvd25yZXYueG1sUEsFBgAAAAAEAAQA+QAAAJMDAAAAAA==&#10;" strokecolor="#974706 [1609]" strokeweight="3pt"/>
                <v:shape id="Freeform 413" o:spid="_x0000_s1032" style="position:absolute;left:8496;top:2901;width:30569;height:10103;visibility:visible;mso-wrap-style:square;v-text-anchor:top" coordsize="4686,1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lTLcMA&#10;AADbAAAADwAAAGRycy9kb3ducmV2LnhtbESPT4vCMBTE74LfITzBm6YustVqFJHVFQ+CfxCPj+bZ&#10;FpuX0kTtfvuNIHgcZuY3zHTemFI8qHaFZQWDfgSCOLW64EzB6bjqjUA4j6yxtEwK/sjBfNZuTTHR&#10;9sl7ehx8JgKEXYIKcu+rREqX5mTQ9W1FHLyrrQ36IOtM6hqfAW5K+RVF39JgwWEhx4qWOaW3w90o&#10;uLt4c9z9/I639hLHwzWvPeFZqW6nWUxAeGr8J/xub7SCeAivL+EHy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lTLcMAAADbAAAADwAAAAAAAAAAAAAAAACYAgAAZHJzL2Rv&#10;d25yZXYueG1sUEsFBgAAAAAEAAQA9QAAAIgDAAAAAA==&#10;" path="m,1526v46,-44,124,-45,183,-64c301,1465,420,1458,537,1472v48,6,83,51,129,65c747,1562,832,1571,914,1590v125,-12,92,-9,182,-53c1114,1519,1126,1491,1150,1483v33,-11,35,-9,64,-32c1259,1415,1288,1389,1343,1376v50,-33,18,-18,86,-33c1476,1333,1569,1311,1569,1311v7,-7,13,-17,22,-21c1608,1283,1627,1283,1644,1279v42,-11,76,-34,119,-43c1799,1228,1870,1214,1870,1214v55,-33,100,-44,161,-64c2046,1145,2059,1134,2074,1128v10,-4,21,-7,32,-10c2195,1029,2090,1124,2171,1075v9,-5,12,-17,21,-22c2242,1024,2298,1002,2354,989v64,-44,150,-52,225,-65c2673,864,2783,838,2891,817v43,-8,129,-22,129,-22c3101,735,3221,733,3321,720v51,-33,107,-20,161,-43c3550,649,3604,620,3675,602v38,-38,89,-44,140,-54c3822,537,3825,522,3837,516v41,-20,88,-23,129,-43c3995,443,4021,440,4062,430v101,-75,-24,8,108,-43c4179,383,4182,370,4191,365v10,-6,21,-7,32,-10c4230,344,4234,329,4245,322v19,-12,64,-21,64,-21c4385,225,4256,349,4374,258v20,-16,30,-46,54,-54c4483,185,4450,198,4524,161v14,-18,26,-38,43,-53c4576,101,4593,106,4600,97v9,-12,2,-31,10,-43c4620,39,4638,32,4653,22,4664,14,4686,,4686,e" filled="f" strokecolor="#974706 [1609]" strokeweight="3pt">
                  <v:path arrowok="t" o:connecttype="custom" o:connectlocs="0,969619;119379,928954;350309,935308;434462,976609;596244,1010285;714970,976609;750197,942297;791947,921964;876100,874310;932201,853341;1023530,833009;1037881,819665;1072456,812676;1150085,785354;1219886,771375;1324913,730709;1352964,716730;1373839,710376;1416242,683054;1429941,669076;1535621,628410;1682398,587109;1885930,519121;1970083,505143;2166439,457488;2271466,430165;2397369,382510;2488697,348199;2503049,327866;2587201,300544;2649827,273222;2720280,245900;2733979,231921;2754854,225567;2769206,204599;2810956,191255;2853358,163933;2888585,129621;2951210,102299;2979261,68623;3000788,61634;3007312,34312;3035363,13979;3056890,0" o:connectangles="0,0,0,0,0,0,0,0,0,0,0,0,0,0,0,0,0,0,0,0,0,0,0,0,0,0,0,0,0,0,0,0,0,0,0,0,0,0,0,0,0,0,0,0"/>
                </v:shape>
                <v:shape id="AutoShape 414" o:spid="_x0000_s1033" type="#_x0000_t32" style="position:absolute;left:3784;top:12934;width:4369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<v:shapetype id="_x0000_t128" coordsize="21600,21600" o:spt="128" path="m,l21600,,10800,21600xe">
                  <v:stroke joinstyle="miter"/>
                  <v:path gradientshapeok="t" o:connecttype="custom" o:connectlocs="10800,0;5400,10800;10800,21600;16200,10800" textboxrect="5400,0,16200,10800"/>
                </v:shapetype>
                <v:shape id="AutoShape 415" o:spid="_x0000_s1034" type="#_x0000_t128" style="position:absolute;left:5702;top:11722;width:946;height:1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3xY8YA&#10;AADbAAAADwAAAGRycy9kb3ducmV2LnhtbESPQWvCQBSE74L/YXlCL1I39pCW6Cox1FJaD63xBzyy&#10;r0ma7NuQXU38992C4HGYmW+Y9XY0rbhQ72rLCpaLCARxYXXNpYJTvn98AeE8ssbWMim4koPtZjpZ&#10;Y6LtwN90OfpSBAi7BBVU3neJlK6oyKBb2I44eD+2N+iD7EupexwC3LTyKYpiabDmsFBhR1lFRXM8&#10;GwWHj6/8bOa7a/4bNcXnPktf3+pUqYfZmK5AeBr9PXxrv2sFzzH8fwk/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3xY8YAAADbAAAADwAAAAAAAAAAAAAAAACYAgAAZHJz&#10;L2Rvd25yZXYueG1sUEsFBgAAAAAEAAQA9QAAAIsDAAAAAA==&#10;"/>
                <v:oval id="Oval 416" o:spid="_x0000_s1035" style="position:absolute;left:8153;top:11315;width:1295;height:1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<v:shape id="Freeform 417" o:spid="_x0000_s1036" style="position:absolute;left:7366;top:11449;width:787;height:1898;visibility:visible;mso-wrap-style:square;v-text-anchor:top" coordsize="124,2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Oy7sUA&#10;AADbAAAADwAAAGRycy9kb3ducmV2LnhtbESPQWvCQBSE74L/YXmCN92otNboKqIUQgtFrYceX7PP&#10;JJp9G7LbJP57t1DocZiZb5jVpjOlaKh2hWUFk3EEgji1uuBMwfnzdfQCwnlkjaVlUnAnB5t1v7fC&#10;WNuWj9ScfCYChF2MCnLvq1hKl+Zk0I1tRRy8i60N+iDrTOoa2wA3pZxG0bM0WHBYyLGiXU7p7fRj&#10;FMzkdfvWTJL5fnH+Pny07wlNn76UGg667RKEp87/h//aiVYwX8Dvl/AD5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w7LuxQAAANsAAAAPAAAAAAAAAAAAAAAAAJgCAABkcnMv&#10;ZG93bnJldi54bWxQSwUGAAAAAAQABAD1AAAAigMAAAAA&#10;" path="m124,43c80,21,36,,18,43v-18,43,,224,,256e" filled="f">
                  <v:path arrowok="t" o:connecttype="custom" o:connectlocs="78740,27305;11430,27305;11430,189865" o:connectangles="0,0,0"/>
                </v:shape>
                <v:shape id="Freeform 418" o:spid="_x0000_s1037" style="position:absolute;left:7562;top:11785;width:788;height:1899;visibility:visible;mso-wrap-style:square;v-text-anchor:top" coordsize="124,2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xrVMIA&#10;AADbAAAADwAAAGRycy9kb3ducmV2LnhtbERPTWvCQBC9C/0PyxS86UalraauIooQWhCrHjyO2WmS&#10;NjsbsmsS/717EDw+3vd82ZlSNFS7wrKC0TACQZxaXXCm4HTcDqYgnEfWWFomBTdysFy89OYYa9vy&#10;DzUHn4kQwi5GBbn3VSylS3My6Ia2Ig7cr60N+gDrTOoa2xBuSjmOondpsODQkGNF65zS/8PVKJjI&#10;v9VXM0o+NrPTZb9rvxMav52V6r92q08Qnjr/FD/ciVYwDevDl/AD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LGtUwgAAANsAAAAPAAAAAAAAAAAAAAAAAJgCAABkcnMvZG93&#10;bnJldi54bWxQSwUGAAAAAAQABAD1AAAAhwMAAAAA&#10;" path="m124,43c80,21,36,,18,43v-18,43,,224,,256e" filled="f">
                  <v:path arrowok="t" o:connecttype="custom" o:connectlocs="78740,27305;11430,27305;11430,189865" o:connectangles="0,0,0"/>
                </v:shape>
                <v:shape id="Freeform 419" o:spid="_x0000_s1038" style="position:absolute;left:9448;top:4222;width:26962;height:8782;visibility:visible;mso-wrap-style:square;v-text-anchor:top" coordsize="4568,1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N7qsUA&#10;AADbAAAADwAAAGRycy9kb3ducmV2LnhtbESPQWvCQBSE74X+h+UVvNVNaikhdRUrLXhRUNtDb4/s&#10;M4nNvl2yrxr/fVcoeBxm5htmOh9cp07Ux9azgXycgSKuvG25NvC5/3gsQEVBtth5JgMXijCf3d9N&#10;sbT+zFs67aRWCcKxRAONSCi1jlVDDuPYB+LkHXzvUJLsa217PCe46/RTlr1ohy2nhQYDLRuqfna/&#10;zsBxkxdvE/sc1tvF8usg8v1+XAVjRg/D4hWU0CC38H97ZQ0UOVy/pB+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83uqxQAAANsAAAAPAAAAAAAAAAAAAAAAAJgCAABkcnMv&#10;ZG93bnJldi54bWxQSwUGAAAAAAQABAD1AAAAigMAAAAA&#10;" path="m,1399v149,-16,299,-31,430,-10c561,1410,706,1515,785,1527v79,12,50,-31,118,-65c971,1428,1019,1389,1193,1325v174,-64,575,-178,752,-250c2122,1003,2098,952,2257,893v159,-59,452,-127,645,-172c3095,676,3259,674,3418,624v159,-50,304,-136,440,-204c3994,352,4116,286,4234,216,4352,146,4460,73,4568,e" filled="f">
                  <v:path arrowok="t" o:connecttype="custom" o:connectlocs="0,798316;253803,792610;463337,871357;532985,834266;704155,756089;1148014,613431;1332169,509576;1712872,411427;2017436,356075;2277141,239666;2499070,123257;2696210,0" o:connectangles="0,0,0,0,0,0,0,0,0,0,0,0"/>
                </v:shape>
                <v:shape id="Freeform 420" o:spid="_x0000_s1039" style="position:absolute;left:9042;top:3765;width:27362;height:8763;visibility:visible;mso-wrap-style:square;v-text-anchor:top" coordsize="4568,1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Hl3cUA&#10;AADbAAAADwAAAGRycy9kb3ducmV2LnhtbESPQWvCQBSE70L/w/IKvelGKxKiq1hpwUsL2vbQ2yP7&#10;TKLZt0v2VdN/7xYEj8PMfMMsVr1r1Zm62Hg2MB5loIhLbxuuDHx9vg1zUFGQLbaeycAfRVgtHwYL&#10;LKy/8I7Oe6lUgnAs0EAtEgqtY1mTwzjygTh5B985lCS7StsOLwnuWj3Jspl22HBaqDHQpqbytP91&#10;Bo4f4/zl2U7D+269+T6I/Lwet8GYp8d+PQcl1Ms9fGtvrYF8Av9f0g/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eXdxQAAANsAAAAPAAAAAAAAAAAAAAAAAJgCAABkcnMv&#10;ZG93bnJldi54bWxQSwUGAAAAAAQABAD1AAAAigMAAAAA&#10;" path="m,1399v149,-16,299,-31,430,-10c561,1410,706,1515,785,1527v79,12,50,-31,118,-65c971,1428,1019,1389,1193,1325v174,-64,575,-178,752,-250c2122,1003,2098,952,2257,893v159,-59,452,-127,645,-172c3095,676,3259,674,3418,624v159,-50,304,-136,440,-204c3994,352,4116,286,4234,216,4352,146,4460,73,4568,e" filled="f">
                  <v:path arrowok="t" o:connecttype="custom" o:connectlocs="0,796585;257568,790891;470212,869467;540894,832457;714603,754449;1165048,612100;1351935,508470;1738287,410534;2047369,355303;2310928,239146;2536150,122989;2736215,0" o:connectangles="0,0,0,0,0,0,0,0,0,0,0,0"/>
                </v:shape>
                <v:shape id="AutoShape 421" o:spid="_x0000_s1040" type="#_x0000_t32" style="position:absolute;left:48304;width:6;height:60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r/v8MAAADbAAAADwAAAGRycy9kb3ducmV2LnhtbESPT2vCQBTE7wW/w/KE3upGCyLRTRAx&#10;0uZW++f8zD6TYPZt2N1q0k/vFgo9DjPzG2aTD6YTV3K+taxgPktAEFdWt1wr+HgvnlYgfEDW2Fkm&#10;BSN5yLPJwwZTbW/8RtdjqEWEsE9RQRNCn0rpq4YM+pntiaN3ts5giNLVUju8Rbjp5CJJltJgy3Gh&#10;wZ52DVWX47dR8PpZlD/Wdm57Kr/M6A7zvasKpR6nw3YNItAQ/sN/7RetYPUMv1/iD5D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a/7/DAAAA2wAAAA8AAAAAAAAAAAAA&#10;AAAAoQIAAGRycy9kb3ducmV2LnhtbFBLBQYAAAAABAAEAPkAAACRAwAAAAA=&#10;" strokeweight="2pt">
                  <v:stroke dashstyle="1 1" endcap="round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2" o:spid="_x0000_s1041" type="#_x0000_t202" style="position:absolute;left:3581;top:8172;width:491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Bo+cIA&#10;AADbAAAADwAAAGRycy9kb3ducmV2LnhtbESP0YrCMBRE3xf8h3AFXxZNFVdr1yi6oPha9QNum2tb&#10;trkpTbT17zeCsI/DzJxh1tve1OJBrassK5hOIhDEudUVFwqul8M4BuE8ssbaMil4koPtZvCxxkTb&#10;jlN6nH0hAoRdggpK75tESpeXZNBNbEMcvJttDfog20LqFrsAN7WcRdFCGqw4LJTY0E9J+e/5bhTc&#10;Tt3n16rLjv66TOeLPVbLzD6VGg373TcIT73/D7/bJ60gnsPrS/g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UGj5wgAAANsAAAAPAAAAAAAAAAAAAAAAAJgCAABkcnMvZG93&#10;bnJldi54bWxQSwUGAAAAAAQABAD1AAAAhwMAAAAA&#10;" stroked="f">
                  <v:textbox>
                    <w:txbxContent>
                      <w:p w:rsidR="00597A40" w:rsidRPr="005E78AB" w:rsidRDefault="00597A40" w:rsidP="00597A40">
                        <w:pPr>
                          <w:rPr>
                            <w:b/>
                          </w:rPr>
                        </w:pPr>
                        <w:r w:rsidRPr="005E78AB">
                          <w:rPr>
                            <w:b/>
                          </w:rPr>
                          <w:t>Δ</w:t>
                        </w:r>
                      </w:p>
                    </w:txbxContent>
                  </v:textbox>
                </v:shape>
                <v:shape id="Text Box 423" o:spid="_x0000_s1042" type="#_x0000_t202" style="position:absolute;left:48533;width:2457;height:3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597A40" w:rsidRPr="00597A40" w:rsidRDefault="00597A40" w:rsidP="00597A4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L</w:t>
                        </w:r>
                      </w:p>
                    </w:txbxContent>
                  </v:textbox>
                </v:shape>
                <v:shape id="AutoShape 424" o:spid="_x0000_s1043" type="#_x0000_t32" style="position:absolute;left:16135;top:9213;width:4775;height:16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W4M8EAAADbAAAADwAAAGRycy9kb3ducmV2LnhtbESPQYvCMBSE78L+h/AWvGm6wopUo6iw&#10;IHsRXUGPj+bZBpuX0sSm/nsjCHscZuYbZrHqbS06ar1xrOBrnIEgLpw2XCo4/f2MZiB8QNZYOyYF&#10;D/KwWn4MFphrF/lA3TGUIkHY56igCqHJpfRFRRb92DXEybu61mJIsi2lbjEmuK3lJMum0qLhtFBh&#10;Q9uKitvxbhWYuDdds9vGze/54nUk8/h2RqnhZ7+egwjUh//wu73TCmZTeH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1bgzwQAAANsAAAAPAAAAAAAAAAAAAAAA&#10;AKECAABkcnMvZG93bnJldi54bWxQSwUGAAAAAAQABAD5AAAAjwMAAAAA&#10;">
                  <v:stroke endarrow="block"/>
                </v:shape>
                <v:shape id="Text Box 425" o:spid="_x0000_s1044" type="#_x0000_t202" style="position:absolute;left:6648;top:9213;width:5182;height:2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597A40" w:rsidRPr="00E6719E" w:rsidRDefault="00597A40" w:rsidP="00597A40">
                        <w:pPr>
                          <w:rPr>
                            <w:sz w:val="16"/>
                            <w:szCs w:val="16"/>
                          </w:rPr>
                        </w:pPr>
                        <w:r w:rsidRPr="00E6719E">
                          <w:rPr>
                            <w:sz w:val="16"/>
                            <w:szCs w:val="16"/>
                          </w:rPr>
                          <w:t>αντλία</w:t>
                        </w:r>
                      </w:p>
                    </w:txbxContent>
                  </v:textbox>
                </v:shape>
                <v:shape id="Freeform 426" o:spid="_x0000_s1045" style="position:absolute;left:38379;top:2216;width:12440;height:781;visibility:visible;mso-wrap-style:square;v-text-anchor:top" coordsize="1959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RsQcEA&#10;AADbAAAADwAAAGRycy9kb3ducmV2LnhtbERPy4rCMBTdC/MP4Q6403QEH3RMi4wP3InVjbtLc6ct&#10;09x0mmirX28WgsvDeS/T3tTiRq2rLCv4GkcgiHOrKy4UnE/b0QKE88gaa8uk4E4O0uRjsMRY246P&#10;dMt8IUIIuxgVlN43sZQuL8mgG9uGOHC/tjXoA2wLqVvsQrip5SSKZtJgxaGhxIZ+Ssr/sqtRsL53&#10;Vb+7bA754XG9mPlq+j+pG6WGn/3qG4Sn3r/FL/deK1iEseFL+AEye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kbEHBAAAA2wAAAA8AAAAAAAAAAAAAAAAAmAIAAGRycy9kb3du&#10;cmV2LnhtbFBLBQYAAAAABAAEAPUAAACGAwAAAAA=&#10;" path="m60,108v-30,7,-60,15,48,c216,93,401,30,709,15,1017,,1767,39,1959,15e" filled="f" strokecolor="#974706 [1609]" strokeweight="3pt">
                  <v:path arrowok="t" o:connecttype="custom" o:connectlocs="38100,68580;68580,68580;450215,9525;1243965,9525" o:connectangles="0,0,0,0"/>
                </v:shape>
                <v:shape id="Freeform 427" o:spid="_x0000_s1046" style="position:absolute;left:36410;top:1809;width:12123;height:2413;visibility:visible;mso-wrap-style:square;v-text-anchor:top" coordsize="1909,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NDDMQA&#10;AADbAAAADwAAAGRycy9kb3ducmV2LnhtbESPQWvCQBSE7wX/w/IEb3WTHmyMrhIsoaU9FKPeH9ln&#10;Esy+DdltkvbXdwsFj8PMfMNs95NpxUC9aywriJcRCOLS6oYrBedT/piAcB5ZY2uZFHyTg/1u9rDF&#10;VNuRjzQUvhIBwi5FBbX3XSqlK2sy6Ja2Iw7e1fYGfZB9JXWPY4CbVj5F0UoabDgs1NjRoabyVnwZ&#10;Bafxo/h5Pn/GmPGFypf3/MKvuVKL+ZRtQHia/D38337TCpI1/H0JP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TQwzEAAAA2wAAAA8AAAAAAAAAAAAAAAAAmAIAAGRycy9k&#10;b3ducmV2LnhtbFBLBQYAAAAABAAEAPUAAACJAwAAAAA=&#10;" path="m,380c110,310,221,240,310,187,399,134,270,95,536,64,802,33,1725,36,1909,e" filled="f">
                  <v:path arrowok="t" o:connecttype="custom" o:connectlocs="0,241300;196850,118745;340360,40640;1212215,0" o:connectangles="0,0,0,0"/>
                </v:shape>
                <v:shape id="Freeform 428" o:spid="_x0000_s1047" style="position:absolute;left:36182;top:1352;width:12122;height:2413;visibility:visible;mso-wrap-style:square;v-text-anchor:top" coordsize="1909,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B8TMAA&#10;AADbAAAADwAAAGRycy9kb3ducmV2LnhtbERPy4rCMBTdC/5DuII7mzoLH9UoohTFWYhV95fm2hab&#10;m9JkbGe+frIYmOXhvNfb3tTiTa2rLCuYRjEI4tzqigsF91s6WYBwHlljbZkUfJOD7WY4WGOibcdX&#10;eme+ECGEXYIKSu+bREqXl2TQRbYhDtzTtgZ9gG0hdYtdCDe1/IjjmTRYcWgosaF9Sfkr+zIKbt1n&#10;9jO/X6a44wflh3P64GOq1HjU71YgPPX+X/znPmkFy7A+fAk/QG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B8TMAAAADbAAAADwAAAAAAAAAAAAAAAACYAgAAZHJzL2Rvd25y&#10;ZXYueG1sUEsFBgAAAAAEAAQA9QAAAIUDAAAAAA==&#10;" path="m,380c110,310,221,240,310,187,399,134,270,95,536,64,802,33,1725,36,1909,e" filled="f">
                  <v:path arrowok="t" o:connecttype="custom" o:connectlocs="0,241300;196850,118745;340360,40640;1212215,0" o:connectangles="0,0,0,0"/>
                </v:shape>
                <w10:anchorlock/>
              </v:group>
            </w:pict>
          </mc:Fallback>
        </mc:AlternateContent>
      </w:r>
    </w:p>
    <w:p w:rsidR="00597A40" w:rsidRDefault="00597A40" w:rsidP="00CD6516">
      <w:pPr>
        <w:spacing w:after="0"/>
        <w:rPr>
          <w:b/>
          <w:u w:val="single"/>
        </w:rPr>
      </w:pPr>
    </w:p>
    <w:p w:rsidR="00597A40" w:rsidRDefault="00597A40" w:rsidP="00CD6516">
      <w:pPr>
        <w:spacing w:after="0"/>
        <w:rPr>
          <w:b/>
          <w:u w:val="single"/>
        </w:rPr>
      </w:pPr>
    </w:p>
    <w:p w:rsidR="00597A40" w:rsidRDefault="00B53E7F" w:rsidP="00CD6516">
      <w:pPr>
        <w:spacing w:after="0"/>
        <w:rPr>
          <w:b/>
          <w:u w:val="single"/>
        </w:rPr>
      </w:pPr>
      <w:r>
        <w:rPr>
          <w:b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2992120</wp:posOffset>
                </wp:positionV>
                <wp:extent cx="106680" cy="120650"/>
                <wp:effectExtent l="12065" t="10795" r="5080" b="11430"/>
                <wp:wrapNone/>
                <wp:docPr id="70" name="Oval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" cy="12065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8" o:spid="_x0000_s1026" style="position:absolute;margin-left:274.7pt;margin-top:235.6pt;width:8.4pt;height: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" fillcolor="black [3213]"/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13535</wp:posOffset>
                </wp:positionH>
                <wp:positionV relativeFrom="paragraph">
                  <wp:posOffset>514350</wp:posOffset>
                </wp:positionV>
                <wp:extent cx="980440" cy="443230"/>
                <wp:effectExtent l="3810" t="0" r="0" b="4445"/>
                <wp:wrapNone/>
                <wp:docPr id="69" name="Text Box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044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3144" w:rsidRPr="00D43144" w:rsidRDefault="00D43144">
                            <w:pPr>
                              <w:rPr>
                                <w:b/>
                              </w:rPr>
                            </w:pPr>
                            <w:r w:rsidRPr="00D43144">
                              <w:rPr>
                                <w:b/>
                              </w:rPr>
                              <w:t>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9" o:spid="_x0000_s1048" type="#_x0000_t202" style="position:absolute;margin-left:127.05pt;margin-top:40.5pt;width:77.2pt;height:34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" filled="f" stroked="f">
                <v:textbox>
                  <w:txbxContent>
                    <w:p w:rsidR="00D43144" w:rsidRPr="00D43144" w:rsidRDefault="00D43144">
                      <w:pPr>
                        <w:rPr>
                          <w:b/>
                        </w:rPr>
                      </w:pPr>
                      <w:r w:rsidRPr="00D43144">
                        <w:rPr>
                          <w:b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41090</wp:posOffset>
                </wp:positionH>
                <wp:positionV relativeFrom="paragraph">
                  <wp:posOffset>2949575</wp:posOffset>
                </wp:positionV>
                <wp:extent cx="980440" cy="443230"/>
                <wp:effectExtent l="2540" t="0" r="0" b="0"/>
                <wp:wrapNone/>
                <wp:docPr id="68" name="Text Box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044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3144" w:rsidRPr="00D43144" w:rsidRDefault="00D43144" w:rsidP="00D4314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0" o:spid="_x0000_s1049" type="#_x0000_t202" style="position:absolute;margin-left:286.7pt;margin-top:232.25pt;width:77.2pt;height:34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" filled="f" stroked="f">
                <v:textbox>
                  <w:txbxContent>
                    <w:p w:rsidR="00D43144" w:rsidRPr="00D43144" w:rsidRDefault="00D43144" w:rsidP="00D4314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inline distT="0" distB="0" distL="0" distR="0">
                <wp:extent cx="3625850" cy="3381375"/>
                <wp:effectExtent l="9525" t="9525" r="31750" b="28575"/>
                <wp:docPr id="18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25850" cy="3381375"/>
                          <a:chOff x="1965" y="3231"/>
                          <a:chExt cx="7182" cy="7170"/>
                        </a:xfrm>
                      </wpg:grpSpPr>
                      <wpg:grpSp>
                        <wpg:cNvPr id="19" name="Group 430"/>
                        <wpg:cNvGrpSpPr>
                          <a:grpSpLocks/>
                        </wpg:cNvGrpSpPr>
                        <wpg:grpSpPr bwMode="auto">
                          <a:xfrm>
                            <a:off x="1965" y="3231"/>
                            <a:ext cx="7182" cy="7170"/>
                            <a:chOff x="870" y="460"/>
                            <a:chExt cx="7182" cy="7170"/>
                          </a:xfrm>
                        </wpg:grpSpPr>
                        <wps:wsp>
                          <wps:cNvPr id="20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0" y="3100"/>
                              <a:ext cx="5990" cy="1510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accen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1">
                                    <a:lumMod val="100000"/>
                                    <a:lumOff val="0"/>
                                    <a:gamma/>
                                    <a:tint val="20000"/>
                                    <a:invGamma/>
                                  </a:scheme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432"/>
                          <wps:cNvSpPr>
                            <a:spLocks/>
                          </wps:cNvSpPr>
                          <wps:spPr bwMode="auto">
                            <a:xfrm>
                              <a:off x="870" y="460"/>
                              <a:ext cx="4660" cy="2020"/>
                            </a:xfrm>
                            <a:custGeom>
                              <a:avLst/>
                              <a:gdLst>
                                <a:gd name="T0" fmla="*/ 0 w 4660"/>
                                <a:gd name="T1" fmla="*/ 2020 h 2020"/>
                                <a:gd name="T2" fmla="*/ 260 w 4660"/>
                                <a:gd name="T3" fmla="*/ 1970 h 2020"/>
                                <a:gd name="T4" fmla="*/ 400 w 4660"/>
                                <a:gd name="T5" fmla="*/ 1900 h 2020"/>
                                <a:gd name="T6" fmla="*/ 510 w 4660"/>
                                <a:gd name="T7" fmla="*/ 1850 h 2020"/>
                                <a:gd name="T8" fmla="*/ 630 w 4660"/>
                                <a:gd name="T9" fmla="*/ 1790 h 2020"/>
                                <a:gd name="T10" fmla="*/ 840 w 4660"/>
                                <a:gd name="T11" fmla="*/ 1690 h 2020"/>
                                <a:gd name="T12" fmla="*/ 950 w 4660"/>
                                <a:gd name="T13" fmla="*/ 1620 h 2020"/>
                                <a:gd name="T14" fmla="*/ 980 w 4660"/>
                                <a:gd name="T15" fmla="*/ 1590 h 2020"/>
                                <a:gd name="T16" fmla="*/ 1060 w 4660"/>
                                <a:gd name="T17" fmla="*/ 1550 h 2020"/>
                                <a:gd name="T18" fmla="*/ 1110 w 4660"/>
                                <a:gd name="T19" fmla="*/ 1510 h 2020"/>
                                <a:gd name="T20" fmla="*/ 1210 w 4660"/>
                                <a:gd name="T21" fmla="*/ 1440 h 2020"/>
                                <a:gd name="T22" fmla="*/ 1490 w 4660"/>
                                <a:gd name="T23" fmla="*/ 1290 h 2020"/>
                                <a:gd name="T24" fmla="*/ 1540 w 4660"/>
                                <a:gd name="T25" fmla="*/ 1270 h 2020"/>
                                <a:gd name="T26" fmla="*/ 1590 w 4660"/>
                                <a:gd name="T27" fmla="*/ 1230 h 2020"/>
                                <a:gd name="T28" fmla="*/ 1650 w 4660"/>
                                <a:gd name="T29" fmla="*/ 1190 h 2020"/>
                                <a:gd name="T30" fmla="*/ 1760 w 4660"/>
                                <a:gd name="T31" fmla="*/ 1100 h 2020"/>
                                <a:gd name="T32" fmla="*/ 1930 w 4660"/>
                                <a:gd name="T33" fmla="*/ 990 h 2020"/>
                                <a:gd name="T34" fmla="*/ 2020 w 4660"/>
                                <a:gd name="T35" fmla="*/ 940 h 2020"/>
                                <a:gd name="T36" fmla="*/ 2860 w 4660"/>
                                <a:gd name="T37" fmla="*/ 790 h 2020"/>
                                <a:gd name="T38" fmla="*/ 3040 w 4660"/>
                                <a:gd name="T39" fmla="*/ 730 h 2020"/>
                                <a:gd name="T40" fmla="*/ 3260 w 4660"/>
                                <a:gd name="T41" fmla="*/ 660 h 2020"/>
                                <a:gd name="T42" fmla="*/ 3430 w 4660"/>
                                <a:gd name="T43" fmla="*/ 580 h 2020"/>
                                <a:gd name="T44" fmla="*/ 3670 w 4660"/>
                                <a:gd name="T45" fmla="*/ 410 h 2020"/>
                                <a:gd name="T46" fmla="*/ 3730 w 4660"/>
                                <a:gd name="T47" fmla="*/ 370 h 2020"/>
                                <a:gd name="T48" fmla="*/ 3770 w 4660"/>
                                <a:gd name="T49" fmla="*/ 340 h 2020"/>
                                <a:gd name="T50" fmla="*/ 3800 w 4660"/>
                                <a:gd name="T51" fmla="*/ 330 h 2020"/>
                                <a:gd name="T52" fmla="*/ 3850 w 4660"/>
                                <a:gd name="T53" fmla="*/ 300 h 2020"/>
                                <a:gd name="T54" fmla="*/ 4090 w 4660"/>
                                <a:gd name="T55" fmla="*/ 190 h 2020"/>
                                <a:gd name="T56" fmla="*/ 4500 w 4660"/>
                                <a:gd name="T57" fmla="*/ 60 h 2020"/>
                                <a:gd name="T58" fmla="*/ 4570 w 4660"/>
                                <a:gd name="T59" fmla="*/ 40 h 2020"/>
                                <a:gd name="T60" fmla="*/ 4660 w 4660"/>
                                <a:gd name="T61" fmla="*/ 0 h 20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</a:cxnLst>
                              <a:rect l="0" t="0" r="r" b="b"/>
                              <a:pathLst>
                                <a:path w="4660" h="2020">
                                  <a:moveTo>
                                    <a:pt x="0" y="2020"/>
                                  </a:moveTo>
                                  <a:cubicBezTo>
                                    <a:pt x="87" y="2003"/>
                                    <a:pt x="173" y="1985"/>
                                    <a:pt x="260" y="1970"/>
                                  </a:cubicBezTo>
                                  <a:cubicBezTo>
                                    <a:pt x="304" y="1941"/>
                                    <a:pt x="350" y="1917"/>
                                    <a:pt x="400" y="1900"/>
                                  </a:cubicBezTo>
                                  <a:cubicBezTo>
                                    <a:pt x="443" y="1867"/>
                                    <a:pt x="462" y="1868"/>
                                    <a:pt x="510" y="1850"/>
                                  </a:cubicBezTo>
                                  <a:cubicBezTo>
                                    <a:pt x="556" y="1833"/>
                                    <a:pt x="582" y="1802"/>
                                    <a:pt x="630" y="1790"/>
                                  </a:cubicBezTo>
                                  <a:cubicBezTo>
                                    <a:pt x="696" y="1740"/>
                                    <a:pt x="762" y="1712"/>
                                    <a:pt x="840" y="1690"/>
                                  </a:cubicBezTo>
                                  <a:cubicBezTo>
                                    <a:pt x="891" y="1639"/>
                                    <a:pt x="857" y="1666"/>
                                    <a:pt x="950" y="1620"/>
                                  </a:cubicBezTo>
                                  <a:cubicBezTo>
                                    <a:pt x="963" y="1614"/>
                                    <a:pt x="969" y="1599"/>
                                    <a:pt x="980" y="1590"/>
                                  </a:cubicBezTo>
                                  <a:cubicBezTo>
                                    <a:pt x="1022" y="1554"/>
                                    <a:pt x="1011" y="1562"/>
                                    <a:pt x="1060" y="1550"/>
                                  </a:cubicBezTo>
                                  <a:cubicBezTo>
                                    <a:pt x="1079" y="1493"/>
                                    <a:pt x="1053" y="1541"/>
                                    <a:pt x="1110" y="1510"/>
                                  </a:cubicBezTo>
                                  <a:cubicBezTo>
                                    <a:pt x="1146" y="1490"/>
                                    <a:pt x="1176" y="1462"/>
                                    <a:pt x="1210" y="1440"/>
                                  </a:cubicBezTo>
                                  <a:cubicBezTo>
                                    <a:pt x="1297" y="1384"/>
                                    <a:pt x="1395" y="1333"/>
                                    <a:pt x="1490" y="1290"/>
                                  </a:cubicBezTo>
                                  <a:cubicBezTo>
                                    <a:pt x="1506" y="1283"/>
                                    <a:pt x="1525" y="1279"/>
                                    <a:pt x="1540" y="1270"/>
                                  </a:cubicBezTo>
                                  <a:cubicBezTo>
                                    <a:pt x="1558" y="1259"/>
                                    <a:pt x="1573" y="1243"/>
                                    <a:pt x="1590" y="1230"/>
                                  </a:cubicBezTo>
                                  <a:cubicBezTo>
                                    <a:pt x="1609" y="1216"/>
                                    <a:pt x="1635" y="1209"/>
                                    <a:pt x="1650" y="1190"/>
                                  </a:cubicBezTo>
                                  <a:cubicBezTo>
                                    <a:pt x="1685" y="1147"/>
                                    <a:pt x="1707" y="1118"/>
                                    <a:pt x="1760" y="1100"/>
                                  </a:cubicBezTo>
                                  <a:cubicBezTo>
                                    <a:pt x="1814" y="1046"/>
                                    <a:pt x="1857" y="1014"/>
                                    <a:pt x="1930" y="990"/>
                                  </a:cubicBezTo>
                                  <a:cubicBezTo>
                                    <a:pt x="1956" y="950"/>
                                    <a:pt x="1974" y="951"/>
                                    <a:pt x="2020" y="940"/>
                                  </a:cubicBezTo>
                                  <a:cubicBezTo>
                                    <a:pt x="2273" y="782"/>
                                    <a:pt x="2565" y="798"/>
                                    <a:pt x="2860" y="790"/>
                                  </a:cubicBezTo>
                                  <a:cubicBezTo>
                                    <a:pt x="2924" y="766"/>
                                    <a:pt x="2973" y="741"/>
                                    <a:pt x="3040" y="730"/>
                                  </a:cubicBezTo>
                                  <a:cubicBezTo>
                                    <a:pt x="3112" y="703"/>
                                    <a:pt x="3189" y="688"/>
                                    <a:pt x="3260" y="660"/>
                                  </a:cubicBezTo>
                                  <a:cubicBezTo>
                                    <a:pt x="3323" y="635"/>
                                    <a:pt x="3366" y="601"/>
                                    <a:pt x="3430" y="580"/>
                                  </a:cubicBezTo>
                                  <a:cubicBezTo>
                                    <a:pt x="3497" y="513"/>
                                    <a:pt x="3585" y="453"/>
                                    <a:pt x="3670" y="410"/>
                                  </a:cubicBezTo>
                                  <a:cubicBezTo>
                                    <a:pt x="3709" y="352"/>
                                    <a:pt x="3665" y="402"/>
                                    <a:pt x="3730" y="370"/>
                                  </a:cubicBezTo>
                                  <a:cubicBezTo>
                                    <a:pt x="3745" y="363"/>
                                    <a:pt x="3756" y="348"/>
                                    <a:pt x="3770" y="340"/>
                                  </a:cubicBezTo>
                                  <a:cubicBezTo>
                                    <a:pt x="3779" y="335"/>
                                    <a:pt x="3791" y="335"/>
                                    <a:pt x="3800" y="330"/>
                                  </a:cubicBezTo>
                                  <a:cubicBezTo>
                                    <a:pt x="3817" y="321"/>
                                    <a:pt x="3834" y="310"/>
                                    <a:pt x="3850" y="300"/>
                                  </a:cubicBezTo>
                                  <a:cubicBezTo>
                                    <a:pt x="3926" y="253"/>
                                    <a:pt x="4007" y="221"/>
                                    <a:pt x="4090" y="190"/>
                                  </a:cubicBezTo>
                                  <a:cubicBezTo>
                                    <a:pt x="4224" y="140"/>
                                    <a:pt x="4357" y="76"/>
                                    <a:pt x="4500" y="60"/>
                                  </a:cubicBezTo>
                                  <a:cubicBezTo>
                                    <a:pt x="4520" y="55"/>
                                    <a:pt x="4550" y="49"/>
                                    <a:pt x="4570" y="40"/>
                                  </a:cubicBezTo>
                                  <a:cubicBezTo>
                                    <a:pt x="4601" y="27"/>
                                    <a:pt x="4626" y="0"/>
                                    <a:pt x="466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433"/>
                          <wps:cNvSpPr>
                            <a:spLocks/>
                          </wps:cNvSpPr>
                          <wps:spPr bwMode="auto">
                            <a:xfrm>
                              <a:off x="904" y="940"/>
                              <a:ext cx="4516" cy="1863"/>
                            </a:xfrm>
                            <a:custGeom>
                              <a:avLst/>
                              <a:gdLst>
                                <a:gd name="T0" fmla="*/ 46 w 4516"/>
                                <a:gd name="T1" fmla="*/ 1850 h 1863"/>
                                <a:gd name="T2" fmla="*/ 196 w 4516"/>
                                <a:gd name="T3" fmla="*/ 1830 h 1863"/>
                                <a:gd name="T4" fmla="*/ 596 w 4516"/>
                                <a:gd name="T5" fmla="*/ 1740 h 1863"/>
                                <a:gd name="T6" fmla="*/ 636 w 4516"/>
                                <a:gd name="T7" fmla="*/ 1720 h 1863"/>
                                <a:gd name="T8" fmla="*/ 686 w 4516"/>
                                <a:gd name="T9" fmla="*/ 1710 h 1863"/>
                                <a:gd name="T10" fmla="*/ 726 w 4516"/>
                                <a:gd name="T11" fmla="*/ 1680 h 1863"/>
                                <a:gd name="T12" fmla="*/ 886 w 4516"/>
                                <a:gd name="T13" fmla="*/ 1650 h 1863"/>
                                <a:gd name="T14" fmla="*/ 1276 w 4516"/>
                                <a:gd name="T15" fmla="*/ 1520 h 1863"/>
                                <a:gd name="T16" fmla="*/ 1436 w 4516"/>
                                <a:gd name="T17" fmla="*/ 1420 h 1863"/>
                                <a:gd name="T18" fmla="*/ 1516 w 4516"/>
                                <a:gd name="T19" fmla="*/ 1340 h 1863"/>
                                <a:gd name="T20" fmla="*/ 1576 w 4516"/>
                                <a:gd name="T21" fmla="*/ 1310 h 1863"/>
                                <a:gd name="T22" fmla="*/ 1686 w 4516"/>
                                <a:gd name="T23" fmla="*/ 1250 h 1863"/>
                                <a:gd name="T24" fmla="*/ 1816 w 4516"/>
                                <a:gd name="T25" fmla="*/ 1110 h 1863"/>
                                <a:gd name="T26" fmla="*/ 1846 w 4516"/>
                                <a:gd name="T27" fmla="*/ 1090 h 1863"/>
                                <a:gd name="T28" fmla="*/ 1886 w 4516"/>
                                <a:gd name="T29" fmla="*/ 1060 h 1863"/>
                                <a:gd name="T30" fmla="*/ 1976 w 4516"/>
                                <a:gd name="T31" fmla="*/ 980 h 1863"/>
                                <a:gd name="T32" fmla="*/ 2006 w 4516"/>
                                <a:gd name="T33" fmla="*/ 940 h 1863"/>
                                <a:gd name="T34" fmla="*/ 2036 w 4516"/>
                                <a:gd name="T35" fmla="*/ 930 h 1863"/>
                                <a:gd name="T36" fmla="*/ 2056 w 4516"/>
                                <a:gd name="T37" fmla="*/ 900 h 1863"/>
                                <a:gd name="T38" fmla="*/ 2176 w 4516"/>
                                <a:gd name="T39" fmla="*/ 800 h 1863"/>
                                <a:gd name="T40" fmla="*/ 2326 w 4516"/>
                                <a:gd name="T41" fmla="*/ 740 h 1863"/>
                                <a:gd name="T42" fmla="*/ 2466 w 4516"/>
                                <a:gd name="T43" fmla="*/ 710 h 1863"/>
                                <a:gd name="T44" fmla="*/ 2556 w 4516"/>
                                <a:gd name="T45" fmla="*/ 670 h 1863"/>
                                <a:gd name="T46" fmla="*/ 2696 w 4516"/>
                                <a:gd name="T47" fmla="*/ 640 h 1863"/>
                                <a:gd name="T48" fmla="*/ 3096 w 4516"/>
                                <a:gd name="T49" fmla="*/ 580 h 1863"/>
                                <a:gd name="T50" fmla="*/ 3396 w 4516"/>
                                <a:gd name="T51" fmla="*/ 510 h 1863"/>
                                <a:gd name="T52" fmla="*/ 3546 w 4516"/>
                                <a:gd name="T53" fmla="*/ 450 h 1863"/>
                                <a:gd name="T54" fmla="*/ 3716 w 4516"/>
                                <a:gd name="T55" fmla="*/ 390 h 1863"/>
                                <a:gd name="T56" fmla="*/ 3816 w 4516"/>
                                <a:gd name="T57" fmla="*/ 340 h 1863"/>
                                <a:gd name="T58" fmla="*/ 3876 w 4516"/>
                                <a:gd name="T59" fmla="*/ 300 h 1863"/>
                                <a:gd name="T60" fmla="*/ 3906 w 4516"/>
                                <a:gd name="T61" fmla="*/ 270 h 1863"/>
                                <a:gd name="T62" fmla="*/ 3996 w 4516"/>
                                <a:gd name="T63" fmla="*/ 240 h 1863"/>
                                <a:gd name="T64" fmla="*/ 4056 w 4516"/>
                                <a:gd name="T65" fmla="*/ 210 h 1863"/>
                                <a:gd name="T66" fmla="*/ 4106 w 4516"/>
                                <a:gd name="T67" fmla="*/ 200 h 1863"/>
                                <a:gd name="T68" fmla="*/ 4166 w 4516"/>
                                <a:gd name="T69" fmla="*/ 180 h 1863"/>
                                <a:gd name="T70" fmla="*/ 4256 w 4516"/>
                                <a:gd name="T71" fmla="*/ 100 h 1863"/>
                                <a:gd name="T72" fmla="*/ 4336 w 4516"/>
                                <a:gd name="T73" fmla="*/ 70 h 1863"/>
                                <a:gd name="T74" fmla="*/ 4486 w 4516"/>
                                <a:gd name="T75" fmla="*/ 10 h 1863"/>
                                <a:gd name="T76" fmla="*/ 4516 w 4516"/>
                                <a:gd name="T77" fmla="*/ 0 h 18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</a:cxnLst>
                              <a:rect l="0" t="0" r="r" b="b"/>
                              <a:pathLst>
                                <a:path w="4516" h="1863">
                                  <a:moveTo>
                                    <a:pt x="46" y="1850"/>
                                  </a:moveTo>
                                  <a:cubicBezTo>
                                    <a:pt x="131" y="1822"/>
                                    <a:pt x="0" y="1863"/>
                                    <a:pt x="196" y="1830"/>
                                  </a:cubicBezTo>
                                  <a:cubicBezTo>
                                    <a:pt x="331" y="1808"/>
                                    <a:pt x="463" y="1767"/>
                                    <a:pt x="596" y="1740"/>
                                  </a:cubicBezTo>
                                  <a:cubicBezTo>
                                    <a:pt x="609" y="1733"/>
                                    <a:pt x="622" y="1725"/>
                                    <a:pt x="636" y="1720"/>
                                  </a:cubicBezTo>
                                  <a:cubicBezTo>
                                    <a:pt x="652" y="1715"/>
                                    <a:pt x="670" y="1717"/>
                                    <a:pt x="686" y="1710"/>
                                  </a:cubicBezTo>
                                  <a:cubicBezTo>
                                    <a:pt x="701" y="1703"/>
                                    <a:pt x="710" y="1686"/>
                                    <a:pt x="726" y="1680"/>
                                  </a:cubicBezTo>
                                  <a:cubicBezTo>
                                    <a:pt x="747" y="1673"/>
                                    <a:pt x="851" y="1656"/>
                                    <a:pt x="886" y="1650"/>
                                  </a:cubicBezTo>
                                  <a:cubicBezTo>
                                    <a:pt x="1009" y="1589"/>
                                    <a:pt x="1153" y="1582"/>
                                    <a:pt x="1276" y="1520"/>
                                  </a:cubicBezTo>
                                  <a:cubicBezTo>
                                    <a:pt x="1335" y="1490"/>
                                    <a:pt x="1373" y="1436"/>
                                    <a:pt x="1436" y="1420"/>
                                  </a:cubicBezTo>
                                  <a:cubicBezTo>
                                    <a:pt x="1455" y="1391"/>
                                    <a:pt x="1487" y="1360"/>
                                    <a:pt x="1516" y="1340"/>
                                  </a:cubicBezTo>
                                  <a:cubicBezTo>
                                    <a:pt x="1606" y="1280"/>
                                    <a:pt x="1482" y="1389"/>
                                    <a:pt x="1576" y="1310"/>
                                  </a:cubicBezTo>
                                  <a:cubicBezTo>
                                    <a:pt x="1620" y="1273"/>
                                    <a:pt x="1627" y="1262"/>
                                    <a:pt x="1686" y="1250"/>
                                  </a:cubicBezTo>
                                  <a:cubicBezTo>
                                    <a:pt x="1727" y="1209"/>
                                    <a:pt x="1771" y="1147"/>
                                    <a:pt x="1816" y="1110"/>
                                  </a:cubicBezTo>
                                  <a:cubicBezTo>
                                    <a:pt x="1825" y="1102"/>
                                    <a:pt x="1836" y="1097"/>
                                    <a:pt x="1846" y="1090"/>
                                  </a:cubicBezTo>
                                  <a:cubicBezTo>
                                    <a:pt x="1860" y="1080"/>
                                    <a:pt x="1873" y="1071"/>
                                    <a:pt x="1886" y="1060"/>
                                  </a:cubicBezTo>
                                  <a:cubicBezTo>
                                    <a:pt x="1921" y="1030"/>
                                    <a:pt x="1932" y="995"/>
                                    <a:pt x="1976" y="980"/>
                                  </a:cubicBezTo>
                                  <a:cubicBezTo>
                                    <a:pt x="1986" y="967"/>
                                    <a:pt x="1993" y="951"/>
                                    <a:pt x="2006" y="940"/>
                                  </a:cubicBezTo>
                                  <a:cubicBezTo>
                                    <a:pt x="2014" y="933"/>
                                    <a:pt x="2028" y="937"/>
                                    <a:pt x="2036" y="930"/>
                                  </a:cubicBezTo>
                                  <a:cubicBezTo>
                                    <a:pt x="2045" y="922"/>
                                    <a:pt x="2048" y="909"/>
                                    <a:pt x="2056" y="900"/>
                                  </a:cubicBezTo>
                                  <a:cubicBezTo>
                                    <a:pt x="2095" y="854"/>
                                    <a:pt x="2116" y="815"/>
                                    <a:pt x="2176" y="800"/>
                                  </a:cubicBezTo>
                                  <a:cubicBezTo>
                                    <a:pt x="2220" y="756"/>
                                    <a:pt x="2266" y="752"/>
                                    <a:pt x="2326" y="740"/>
                                  </a:cubicBezTo>
                                  <a:cubicBezTo>
                                    <a:pt x="2395" y="694"/>
                                    <a:pt x="2319" y="737"/>
                                    <a:pt x="2466" y="710"/>
                                  </a:cubicBezTo>
                                  <a:cubicBezTo>
                                    <a:pt x="2494" y="705"/>
                                    <a:pt x="2530" y="681"/>
                                    <a:pt x="2556" y="670"/>
                                  </a:cubicBezTo>
                                  <a:cubicBezTo>
                                    <a:pt x="2599" y="651"/>
                                    <a:pt x="2650" y="649"/>
                                    <a:pt x="2696" y="640"/>
                                  </a:cubicBezTo>
                                  <a:cubicBezTo>
                                    <a:pt x="2826" y="584"/>
                                    <a:pt x="2955" y="588"/>
                                    <a:pt x="3096" y="580"/>
                                  </a:cubicBezTo>
                                  <a:cubicBezTo>
                                    <a:pt x="3192" y="548"/>
                                    <a:pt x="3295" y="524"/>
                                    <a:pt x="3396" y="510"/>
                                  </a:cubicBezTo>
                                  <a:cubicBezTo>
                                    <a:pt x="3460" y="467"/>
                                    <a:pt x="3470" y="463"/>
                                    <a:pt x="3546" y="450"/>
                                  </a:cubicBezTo>
                                  <a:cubicBezTo>
                                    <a:pt x="3601" y="428"/>
                                    <a:pt x="3663" y="417"/>
                                    <a:pt x="3716" y="390"/>
                                  </a:cubicBezTo>
                                  <a:cubicBezTo>
                                    <a:pt x="3750" y="373"/>
                                    <a:pt x="3779" y="352"/>
                                    <a:pt x="3816" y="340"/>
                                  </a:cubicBezTo>
                                  <a:cubicBezTo>
                                    <a:pt x="3912" y="244"/>
                                    <a:pt x="3789" y="358"/>
                                    <a:pt x="3876" y="300"/>
                                  </a:cubicBezTo>
                                  <a:cubicBezTo>
                                    <a:pt x="3888" y="292"/>
                                    <a:pt x="3894" y="277"/>
                                    <a:pt x="3906" y="270"/>
                                  </a:cubicBezTo>
                                  <a:cubicBezTo>
                                    <a:pt x="3996" y="220"/>
                                    <a:pt x="3936" y="270"/>
                                    <a:pt x="3996" y="240"/>
                                  </a:cubicBezTo>
                                  <a:cubicBezTo>
                                    <a:pt x="4016" y="230"/>
                                    <a:pt x="4035" y="218"/>
                                    <a:pt x="4056" y="210"/>
                                  </a:cubicBezTo>
                                  <a:cubicBezTo>
                                    <a:pt x="4072" y="204"/>
                                    <a:pt x="4090" y="204"/>
                                    <a:pt x="4106" y="200"/>
                                  </a:cubicBezTo>
                                  <a:cubicBezTo>
                                    <a:pt x="4126" y="194"/>
                                    <a:pt x="4166" y="180"/>
                                    <a:pt x="4166" y="180"/>
                                  </a:cubicBezTo>
                                  <a:cubicBezTo>
                                    <a:pt x="4192" y="154"/>
                                    <a:pt x="4226" y="120"/>
                                    <a:pt x="4256" y="100"/>
                                  </a:cubicBezTo>
                                  <a:cubicBezTo>
                                    <a:pt x="4280" y="84"/>
                                    <a:pt x="4310" y="81"/>
                                    <a:pt x="4336" y="70"/>
                                  </a:cubicBezTo>
                                  <a:cubicBezTo>
                                    <a:pt x="4394" y="12"/>
                                    <a:pt x="4404" y="22"/>
                                    <a:pt x="4486" y="10"/>
                                  </a:cubicBezTo>
                                  <a:cubicBezTo>
                                    <a:pt x="4496" y="7"/>
                                    <a:pt x="4516" y="0"/>
                                    <a:pt x="4516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434"/>
                          <wps:cNvSpPr>
                            <a:spLocks/>
                          </wps:cNvSpPr>
                          <wps:spPr bwMode="auto">
                            <a:xfrm>
                              <a:off x="1500" y="2145"/>
                              <a:ext cx="681" cy="355"/>
                            </a:xfrm>
                            <a:custGeom>
                              <a:avLst/>
                              <a:gdLst>
                                <a:gd name="T0" fmla="*/ 0 w 681"/>
                                <a:gd name="T1" fmla="*/ 355 h 355"/>
                                <a:gd name="T2" fmla="*/ 360 w 681"/>
                                <a:gd name="T3" fmla="*/ 195 h 355"/>
                                <a:gd name="T4" fmla="*/ 550 w 681"/>
                                <a:gd name="T5" fmla="*/ 105 h 355"/>
                                <a:gd name="T6" fmla="*/ 590 w 681"/>
                                <a:gd name="T7" fmla="*/ 65 h 355"/>
                                <a:gd name="T8" fmla="*/ 640 w 681"/>
                                <a:gd name="T9" fmla="*/ 35 h 3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81" h="355">
                                  <a:moveTo>
                                    <a:pt x="0" y="355"/>
                                  </a:moveTo>
                                  <a:cubicBezTo>
                                    <a:pt x="112" y="280"/>
                                    <a:pt x="226" y="222"/>
                                    <a:pt x="360" y="195"/>
                                  </a:cubicBezTo>
                                  <a:cubicBezTo>
                                    <a:pt x="423" y="153"/>
                                    <a:pt x="479" y="129"/>
                                    <a:pt x="550" y="105"/>
                                  </a:cubicBezTo>
                                  <a:cubicBezTo>
                                    <a:pt x="563" y="92"/>
                                    <a:pt x="575" y="76"/>
                                    <a:pt x="590" y="65"/>
                                  </a:cubicBezTo>
                                  <a:cubicBezTo>
                                    <a:pt x="681" y="0"/>
                                    <a:pt x="566" y="109"/>
                                    <a:pt x="640" y="3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435"/>
                          <wps:cNvSpPr>
                            <a:spLocks/>
                          </wps:cNvSpPr>
                          <wps:spPr bwMode="auto">
                            <a:xfrm>
                              <a:off x="1890" y="2176"/>
                              <a:ext cx="280" cy="194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54 h 194"/>
                                <a:gd name="T2" fmla="*/ 80 w 280"/>
                                <a:gd name="T3" fmla="*/ 34 h 194"/>
                                <a:gd name="T4" fmla="*/ 280 w 280"/>
                                <a:gd name="T5" fmla="*/ 14 h 194"/>
                                <a:gd name="T6" fmla="*/ 250 w 280"/>
                                <a:gd name="T7" fmla="*/ 4 h 194"/>
                                <a:gd name="T8" fmla="*/ 230 w 280"/>
                                <a:gd name="T9" fmla="*/ 34 h 194"/>
                                <a:gd name="T10" fmla="*/ 200 w 280"/>
                                <a:gd name="T11" fmla="*/ 84 h 194"/>
                                <a:gd name="T12" fmla="*/ 170 w 280"/>
                                <a:gd name="T13" fmla="*/ 114 h 194"/>
                                <a:gd name="T14" fmla="*/ 140 w 280"/>
                                <a:gd name="T15" fmla="*/ 164 h 194"/>
                                <a:gd name="T16" fmla="*/ 110 w 280"/>
                                <a:gd name="T17" fmla="*/ 194 h 1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80" h="194">
                                  <a:moveTo>
                                    <a:pt x="0" y="54"/>
                                  </a:moveTo>
                                  <a:cubicBezTo>
                                    <a:pt x="27" y="47"/>
                                    <a:pt x="53" y="38"/>
                                    <a:pt x="80" y="34"/>
                                  </a:cubicBezTo>
                                  <a:cubicBezTo>
                                    <a:pt x="146" y="25"/>
                                    <a:pt x="280" y="14"/>
                                    <a:pt x="280" y="14"/>
                                  </a:cubicBezTo>
                                  <a:cubicBezTo>
                                    <a:pt x="270" y="11"/>
                                    <a:pt x="260" y="0"/>
                                    <a:pt x="250" y="4"/>
                                  </a:cubicBezTo>
                                  <a:cubicBezTo>
                                    <a:pt x="239" y="8"/>
                                    <a:pt x="236" y="24"/>
                                    <a:pt x="230" y="34"/>
                                  </a:cubicBezTo>
                                  <a:cubicBezTo>
                                    <a:pt x="220" y="50"/>
                                    <a:pt x="212" y="68"/>
                                    <a:pt x="200" y="84"/>
                                  </a:cubicBezTo>
                                  <a:cubicBezTo>
                                    <a:pt x="192" y="95"/>
                                    <a:pt x="178" y="103"/>
                                    <a:pt x="170" y="114"/>
                                  </a:cubicBezTo>
                                  <a:cubicBezTo>
                                    <a:pt x="158" y="130"/>
                                    <a:pt x="152" y="148"/>
                                    <a:pt x="140" y="164"/>
                                  </a:cubicBezTo>
                                  <a:cubicBezTo>
                                    <a:pt x="132" y="175"/>
                                    <a:pt x="110" y="194"/>
                                    <a:pt x="110" y="19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4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0" y="3100"/>
                              <a:ext cx="2970" cy="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0" y="3100"/>
                              <a:ext cx="2970" cy="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1" y="3850"/>
                              <a:ext cx="2970" cy="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1" y="3850"/>
                              <a:ext cx="2970" cy="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4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1" y="461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1" y="461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4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2" y="536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2" y="536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4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1" y="612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4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1" y="612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4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2" y="6870"/>
                              <a:ext cx="2970" cy="760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accent6">
                                    <a:lumMod val="75000"/>
                                    <a:lumOff val="0"/>
                                  </a:schemeClr>
                                </a:gs>
                                <a:gs pos="100000">
                                  <a:schemeClr val="accent6">
                                    <a:lumMod val="75000"/>
                                    <a:lumOff val="0"/>
                                    <a:gamma/>
                                    <a:tint val="20000"/>
                                    <a:invGamma/>
                                  </a:scheme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4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2" y="6870"/>
                              <a:ext cx="2970" cy="7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4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80" y="1540"/>
                              <a:ext cx="530" cy="2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AutoShape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80" y="1540"/>
                              <a:ext cx="470" cy="230"/>
                            </a:xfrm>
                            <a:prstGeom prst="rtTriangle">
                              <a:avLst/>
                            </a:prstGeom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utoShape 45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38" y="3553"/>
                              <a:ext cx="452" cy="25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4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90" y="3600"/>
                              <a:ext cx="448" cy="213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4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38" y="3813"/>
                              <a:ext cx="452" cy="18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90" y="3823"/>
                              <a:ext cx="448" cy="17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4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28" y="5110"/>
                              <a:ext cx="452" cy="25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4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80" y="5157"/>
                              <a:ext cx="448" cy="213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28" y="5370"/>
                              <a:ext cx="452" cy="18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4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380"/>
                              <a:ext cx="448" cy="17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4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628" y="6610"/>
                              <a:ext cx="452" cy="25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4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80" y="6657"/>
                              <a:ext cx="448" cy="213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AutoShape 4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28" y="6870"/>
                              <a:ext cx="452" cy="18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AutoShape 4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880"/>
                              <a:ext cx="448" cy="17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2">
                                  <a:lumMod val="75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Rectangle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0" y="3100"/>
                              <a:ext cx="5942" cy="4530"/>
                            </a:xfrm>
                            <a:prstGeom prst="rect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0" y="1770"/>
                              <a:ext cx="1080" cy="133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4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90" y="3100"/>
                              <a:ext cx="0" cy="378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Text Box 4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0" y="1540"/>
                              <a:ext cx="1490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43144" w:rsidRPr="00D43144" w:rsidRDefault="00D43144" w:rsidP="00D43144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4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0" y="2580"/>
                              <a:ext cx="1490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43144" w:rsidRDefault="00D43144" w:rsidP="00D43144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AutoShape 4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9" y="6929"/>
                              <a:ext cx="2777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FFC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4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26" y="6958"/>
                              <a:ext cx="0" cy="5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Oval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6958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C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050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C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133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C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Oval 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193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C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276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437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C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Oval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290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C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Oval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9" y="7373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C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" name="Rectangle 477"/>
                        <wps:cNvSpPr>
                          <a:spLocks noChangeArrowheads="1"/>
                        </wps:cNvSpPr>
                        <wps:spPr bwMode="auto">
                          <a:xfrm>
                            <a:off x="6155" y="6631"/>
                            <a:ext cx="71" cy="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478"/>
                        <wps:cNvSpPr>
                          <a:spLocks noChangeArrowheads="1"/>
                        </wps:cNvSpPr>
                        <wps:spPr bwMode="auto">
                          <a:xfrm>
                            <a:off x="6155" y="8151"/>
                            <a:ext cx="71" cy="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29" o:spid="_x0000_s1050" style="width:285.5pt;height:266.25pt;mso-position-horizontal-relative:char;mso-position-vertical-relative:line" coordorigin="1965,3231" coordsize="7182,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">
                <v:group id="Group 430" o:spid="_x0000_s1051" style="position:absolute;left:1965;top:3231;width:7182;height:7170" coordorigin="870,460" coordsize="7182,7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rect id="Rectangle 431" o:spid="_x0000_s1052" style="position:absolute;left:2060;top:3100;width:5990;height:1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NQr8IA&#10;AADbAAAADwAAAGRycy9kb3ducmV2LnhtbERPy2rCQBTdF/oPwxXclDoxQkmjo1SLUAgFXxt3l8w1&#10;CWbuhJmpSf/eWQguD+e9WA2mFTdyvrGsYDpJQBCXVjdcKTgdt+8ZCB+QNbaWScE/eVgtX18WmGvb&#10;855uh1CJGMI+RwV1CF0upS9rMugntiOO3MU6gyFCV0ntsI/hppVpknxIgw3Hhho72tRUXg9/RsH3&#10;L7+tz1Mn02Jffe7krBiyvlBqPBq+5iACDeEpfrh/tII0ro9f4g+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01CvwgAAANsAAAAPAAAAAAAAAAAAAAAAAJgCAABkcnMvZG93&#10;bnJldi54bWxQSwUGAAAAAAQABAD1AAAAhwMAAAAA&#10;" fillcolor="#4f81bd [3204]">
                    <v:fill color2="#dbe5f1 [660]" focusposition=".5,.5" focussize="" focus="100%" type="gradientRadial"/>
                  </v:rect>
                  <v:shape id="Freeform 432" o:spid="_x0000_s1053" style="position:absolute;left:870;top:460;width:4660;height:2020;visibility:visible;mso-wrap-style:square;v-text-anchor:top" coordsize="4660,2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r7McMA&#10;AADbAAAADwAAAGRycy9kb3ducmV2LnhtbESPQWvCQBSE7wX/w/IEb3UTD0Wiq4ggKNiDaSn19sg+&#10;k2D2bbK7xvjvXaHQ4zAz3zDL9WAa0ZPztWUF6TQBQVxYXXOp4Ptr9z4H4QOyxsYyKXiQh/Vq9LbE&#10;TNs7n6jPQykihH2GCqoQ2kxKX1Rk0E9tSxy9i3UGQ5SulNrhPcJNI2dJ8iEN1hwXKmxpW1FxzW9G&#10;waEwpuv3h3PeUffz627zx2d6VGoyHjYLEIGG8B/+a++1glkKry/xB8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r7McMAAADbAAAADwAAAAAAAAAAAAAAAACYAgAAZHJzL2Rv&#10;d25yZXYueG1sUEsFBgAAAAAEAAQA9QAAAIgDAAAAAA==&#10;" path="m,2020v87,-17,173,-35,260,-50c304,1941,350,1917,400,1900v43,-33,62,-32,110,-50c556,1833,582,1802,630,1790v66,-50,132,-78,210,-100c891,1639,857,1666,950,1620v13,-6,19,-21,30,-30c1022,1554,1011,1562,1060,1550v19,-57,-7,-9,50,-40c1146,1490,1176,1462,1210,1440v87,-56,185,-107,280,-150c1506,1283,1525,1279,1540,1270v18,-11,33,-27,50,-40c1609,1216,1635,1209,1650,1190v35,-43,57,-72,110,-90c1814,1046,1857,1014,1930,990v26,-40,44,-39,90,-50c2273,782,2565,798,2860,790v64,-24,113,-49,180,-60c3112,703,3189,688,3260,660v63,-25,106,-59,170,-80c3497,513,3585,453,3670,410v39,-58,-5,-8,60,-40c3745,363,3756,348,3770,340v9,-5,21,-5,30,-10c3817,321,3834,310,3850,300v76,-47,157,-79,240,-110c4224,140,4357,76,4500,60v20,-5,50,-11,70,-20c4601,27,4626,,4660,e" filled="f">
                    <v:path arrowok="t" o:connecttype="custom" o:connectlocs="0,2020;260,1970;400,1900;510,1850;630,1790;840,1690;950,1620;980,1590;1060,1550;1110,1510;1210,1440;1490,1290;1540,1270;1590,1230;1650,1190;1760,1100;1930,990;2020,940;2860,790;3040,730;3260,660;3430,580;3670,410;3730,370;3770,340;3800,330;3850,300;4090,190;4500,60;4570,40;4660,0" o:connectangles="0,0,0,0,0,0,0,0,0,0,0,0,0,0,0,0,0,0,0,0,0,0,0,0,0,0,0,0,0,0,0"/>
                  </v:shape>
                  <v:shape id="Freeform 433" o:spid="_x0000_s1054" style="position:absolute;left:904;top:940;width:4516;height:1863;visibility:visible;mso-wrap-style:square;v-text-anchor:top" coordsize="4516,18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3ksMA&#10;AADbAAAADwAAAGRycy9kb3ducmV2LnhtbESPQWvCQBSE74X+h+UVeqsbcyiSuoooBQ+taOoPeGZf&#10;sovZtyG7xvjvu4LgcZiZb5j5cnStGKgP1rOC6SQDQVx5bblRcPz7/piBCBFZY+uZFNwowHLx+jLH&#10;QvsrH2goYyMShEOBCkyMXSFlqAw5DBPfESev9r3DmGTfSN3jNcFdK/Ms+5QOLacFgx2tDVXn8uIU&#10;DPvtprSX3a38GX7H077OTG2PSr2/jasvEJHG+Aw/2lutIM/h/iX9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3ksMAAADbAAAADwAAAAAAAAAAAAAAAACYAgAAZHJzL2Rv&#10;d25yZXYueG1sUEsFBgAAAAAEAAQA9QAAAIgDAAAAAA==&#10;" path="m46,1850v85,-28,-46,13,150,-20c331,1808,463,1767,596,1740v13,-7,26,-15,40,-20c652,1715,670,1717,686,1710v15,-7,24,-24,40,-30c747,1673,851,1656,886,1650v123,-61,267,-68,390,-130c1335,1490,1373,1436,1436,1420v19,-29,51,-60,80,-80c1606,1280,1482,1389,1576,1310v44,-37,51,-48,110,-60c1727,1209,1771,1147,1816,1110v9,-8,20,-13,30,-20c1860,1080,1873,1071,1886,1060v35,-30,46,-65,90,-80c1986,967,1993,951,2006,940v8,-7,22,-3,30,-10c2045,922,2048,909,2056,900v39,-46,60,-85,120,-100c2220,756,2266,752,2326,740v69,-46,-7,-3,140,-30c2494,705,2530,681,2556,670v43,-19,94,-21,140,-30c2826,584,2955,588,3096,580v96,-32,199,-56,300,-70c3460,467,3470,463,3546,450v55,-22,117,-33,170,-60c3750,373,3779,352,3816,340v96,-96,-27,18,60,-40c3888,292,3894,277,3906,270v90,-50,30,,90,-30c4016,230,4035,218,4056,210v16,-6,34,-6,50,-10c4126,194,4166,180,4166,180v26,-26,60,-60,90,-80c4280,84,4310,81,4336,70v58,-58,68,-48,150,-60c4496,7,4516,,4516,e" filled="f">
                    <v:path arrowok="t" o:connecttype="custom" o:connectlocs="46,1850;196,1830;596,1740;636,1720;686,1710;726,1680;886,1650;1276,1520;1436,1420;1516,1340;1576,1310;1686,1250;1816,1110;1846,1090;1886,1060;1976,980;2006,940;2036,930;2056,900;2176,800;2326,740;2466,710;2556,670;2696,640;3096,580;3396,510;3546,450;3716,390;3816,340;3876,300;3906,270;3996,240;4056,210;4106,200;4166,180;4256,100;4336,70;4486,10;4516,0" o:connectangles="0,0,0,0,0,0,0,0,0,0,0,0,0,0,0,0,0,0,0,0,0,0,0,0,0,0,0,0,0,0,0,0,0,0,0,0,0,0,0"/>
                  </v:shape>
                  <v:shape id="Freeform 434" o:spid="_x0000_s1055" style="position:absolute;left:1500;top:2145;width:681;height:355;visibility:visible;mso-wrap-style:square;v-text-anchor:top" coordsize="681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7RKsQA&#10;AADbAAAADwAAAGRycy9kb3ducmV2LnhtbESP3WrCQBSE7wu+w3IE7+pGA6mkrlIsUqEgxJ/70+xp&#10;EpI9G7Jrkvbpu0LBy2FmvmHW29E0oqfOVZYVLOYRCOLc6ooLBZfz/nkFwnlkjY1lUvBDDrabydMa&#10;U20Hzqg/+UIECLsUFZTet6mULi/JoJvbljh437Yz6IPsCqk7HALcNHIZRYk0WHFYKLGlXUl5fboZ&#10;BXW1jz/9+PUbXT+O7y+3pI4pq5WaTce3VxCeRv8I/7cPWsEyhvu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u0SrEAAAA2wAAAA8AAAAAAAAAAAAAAAAAmAIAAGRycy9k&#10;b3ducmV2LnhtbFBLBQYAAAAABAAEAPUAAACJAwAAAAA=&#10;" path="m,355c112,280,226,222,360,195v63,-42,119,-66,190,-90c563,92,575,76,590,65,681,,566,109,640,35e" filled="f">
                    <v:path arrowok="t" o:connecttype="custom" o:connectlocs="0,355;360,195;550,105;590,65;640,35" o:connectangles="0,0,0,0,0"/>
                  </v:shape>
                  <v:shape id="Freeform 435" o:spid="_x0000_s1056" style="position:absolute;left:1890;top:2176;width:280;height:194;visibility:visible;mso-wrap-style:square;v-text-anchor:top" coordsize="280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MYecQA&#10;AADbAAAADwAAAGRycy9kb3ducmV2LnhtbESPT2sCMRTE70K/Q3gFb5qtFGu3RhGxWm/+KZ4fm9fN&#10;0s1L2GR19dM3BcHjMDO/YabzztbiTE2oHCt4GWYgiAunKy4VfB8/BxMQISJrrB2TgisFmM+eelPM&#10;tbvwns6HWIoE4ZCjAhOjz6UMhSGLYeg8cfJ+XGMxJtmUUjd4SXBby1GWjaXFitOCQU9LQ8XvobUK&#10;xu2uXS+Mv4XJZvV2ur5vT15uleo/d4sPEJG6+Ajf219awegV/r+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GHnEAAAA2wAAAA8AAAAAAAAAAAAAAAAAmAIAAGRycy9k&#10;b3ducmV2LnhtbFBLBQYAAAAABAAEAPUAAACJAwAAAAA=&#10;" path="m,54c27,47,53,38,80,34,146,25,280,14,280,14,270,11,260,,250,4,239,8,236,24,230,34,220,50,212,68,200,84v-8,11,-22,19,-30,30c158,130,152,148,140,164v-8,11,-30,30,-30,30e" filled="f">
                    <v:path arrowok="t" o:connecttype="custom" o:connectlocs="0,54;80,34;280,14;250,4;230,34;200,84;170,114;140,164;110,194" o:connectangles="0,0,0,0,0,0,0,0,0"/>
                  </v:shape>
                  <v:rect id="Rectangle 436" o:spid="_x0000_s1057" style="position:absolute;left:5080;top:310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QdcMA&#10;AADbAAAADwAAAGRycy9kb3ducmV2LnhtbESPQWvCQBSE74L/YXlCb7qpYJHUNaSi0JOgFqq3R/Z1&#10;NyT7NmS3Jv33bqHQ4zAz3zCbYnStuFMfas8KnhcZCOLK65qNgo/LYb4GESKyxtYzKfihAMV2Otlg&#10;rv3AJ7qfoxEJwiFHBTbGLpcyVJYchoXviJP35XuHMcneSN3jkOCulcsse5EOa04LFjvaWaqa87dT&#10;sO9ux3Jlgiw/o702/m042KNR6mk2lq8gIo3xP/zXftcKliv4/ZJ+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YQdcMAAADbAAAADwAAAAAAAAAAAAAAAACYAgAAZHJzL2Rv&#10;d25yZXYueG1sUEsFBgAAAAAEAAQA9QAAAIgDAAAAAA==&#10;" filled="f"/>
                  <v:rect id="Rectangle 437" o:spid="_x0000_s1058" style="position:absolute;left:2110;top:310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SOAsIA&#10;AADbAAAADwAAAGRycy9kb3ducmV2LnhtbESPQWsCMRSE74L/ITzBm2YrKGVrlK0oeBJqC9XbY/Oa&#10;LG5elk10139vCoLHYWa+YZbr3tXiRm2oPCt4m2YgiEuvKzYKfr53k3cQISJrrD2TgjsFWK+GgyXm&#10;2nf8RbdjNCJBOOSowMbY5FKG0pLDMPUNcfL+fOswJtkaqVvsEtzVcpZlC+mw4rRgsaGNpfJyvDoF&#10;2+Z8KOYmyOI32tPFf3Y7ezBKjUd98QEiUh9f4Wd7rxXMFvD/Jf0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FI4CwgAAANsAAAAPAAAAAAAAAAAAAAAAAJgCAABkcnMvZG93&#10;bnJldi54bWxQSwUGAAAAAAQABAD1AAAAhwMAAAAA&#10;" filled="f"/>
                  <v:rect id="Rectangle 438" o:spid="_x0000_s1059" style="position:absolute;left:5081;top:385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grmcMA&#10;AADbAAAADwAAAGRycy9kb3ducmV2LnhtbESPQWvCQBSE70L/w/IKvemmAbWkriEVhZ6E2kLb2yP7&#10;uhvMvg3Z1cR/7woFj8PMfMOsytG14kx9aDwreJ5lIIhrrxs2Cr4+d9MXECEia2w9k4ILBSjXD5MV&#10;FtoP/EHnQzQiQTgUqMDG2BVShtqSwzDzHXHy/nzvMCbZG6l7HBLctTLPsoV02HBasNjRxlJ9PJyc&#10;gm33u6/mJsjqO9qfo38bdnZvlHp6HKtXEJHGeA//t9+1gnwJ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grmcMAAADbAAAADwAAAAAAAAAAAAAAAACYAgAAZHJzL2Rv&#10;d25yZXYueG1sUEsFBgAAAAAEAAQA9QAAAIgDAAAAAA==&#10;" filled="f"/>
                  <v:rect id="Rectangle 439" o:spid="_x0000_s1060" style="position:absolute;left:2111;top:385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/678A&#10;AADbAAAADwAAAGRycy9kb3ducmV2LnhtbERPTYvCMBC9L/gfwgje1lTBZalGqaLgSVh3YfU2NGNS&#10;bCalibb+e3MQPD7e92LVu1rcqQ2VZwWTcQaCuPS6YqPg73f3+Q0iRGSNtWdS8KAAq+XgY4G59h3/&#10;0P0YjUghHHJUYGNscilDaclhGPuGOHEX3zqMCbZG6ha7FO5qOc2yL+mw4tRgsaGNpfJ6vDkF2+Z8&#10;KGYmyOI/2tPVr7udPRilRsO+mIOI1Me3+OXeawXTNDZ9ST9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x7/rvwAAANsAAAAPAAAAAAAAAAAAAAAAAJgCAABkcnMvZG93bnJl&#10;di54bWxQSwUGAAAAAAQABAD1AAAAhAMAAAAA&#10;" filled="f"/>
                  <v:rect id="Rectangle 440" o:spid="_x0000_s1061" style="position:absolute;left:5081;top:461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v:rect id="Rectangle 441" o:spid="_x0000_s1062" style="position:absolute;left:2111;top:461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<v:rect id="Rectangle 442" o:spid="_x0000_s1063" style="position:absolute;left:5082;top:536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<v:rect id="Rectangle 443" o:spid="_x0000_s1064" style="position:absolute;left:2112;top:536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  <v:rect id="Rectangle 444" o:spid="_x0000_s1065" style="position:absolute;left:5081;top:612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<v:rect id="Rectangle 445" o:spid="_x0000_s1066" style="position:absolute;left:2111;top:612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<v:rect id="Rectangle 446" o:spid="_x0000_s1067" style="position:absolute;left:5082;top:687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X2r8QA&#10;AADbAAAADwAAAGRycy9kb3ducmV2LnhtbESP3WoCMRSE7wXfIRyhN6LZVqpla5RSKF1BL/x5gMPm&#10;dLN1c7Ik6bq+vREKXg4z8w2zXPe2ER35UDtW8DzNQBCXTtdcKTgdvyZvIEJE1tg4JgVXCrBeDQdL&#10;zLW78J66Q6xEgnDIUYGJsc2lDKUhi2HqWuLk/ThvMSbpK6k9XhLcNvIly+bSYs1pwWBLn4bK8+HP&#10;KvC42363drzdLPTvrjPX4rw3hVJPo/7jHUSkPj7C/+1CK5i9wv1L+gF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V9q/EAAAA2wAAAA8AAAAAAAAAAAAAAAAAmAIAAGRycy9k&#10;b3ducmV2LnhtbFBLBQYAAAAABAAEAPUAAACJAwAAAAA=&#10;" fillcolor="#e36c0a [2409]">
                    <v:fill color2="#e36c0a [2409]" focusposition=".5,.5" focussize="" focus="100%" type="gradientRadial"/>
                  </v:rect>
                  <v:rect id="Rectangle 447" o:spid="_x0000_s1068" style="position:absolute;left:2112;top:6870;width:297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<v:rect id="Rectangle 448" o:spid="_x0000_s1069" style="position:absolute;left:3480;top:1540;width:53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449" o:spid="_x0000_s1070" type="#_x0000_t6" style="position:absolute;left:3480;top:1540;width:470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0UY78A&#10;AADbAAAADwAAAGRycy9kb3ducmV2LnhtbERPy4rCMBTdC/MP4Q6409QHIh2jdIQBd9ZWcHtt7rTF&#10;5qbTZGr9e7MQXB7Oe7MbTCN66lxtWcFsGoEgLqyuuVRwzn8maxDOI2tsLJOCBznYbT9GG4y1vfOJ&#10;+syXIoSwi1FB5X0bS+mKigy6qW2JA/drO4M+wK6UusN7CDeNnEfRShqsOTRU2NK+ouKW/RsFK3vp&#10;Ja8v+d+3y9JrckyXSZ4qNf4cki8Qngb/Fr/cB61gEcaGL+EHyO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vRRjvwAAANsAAAAPAAAAAAAAAAAAAAAAAJgCAABkcnMvZG93bnJl&#10;di54bWxQSwUGAAAAAAQABAD1AAAAhAMAAAAA&#10;" fillcolor="#548dd4 [1951]"/>
                  <v:shape id="AutoShape 450" o:spid="_x0000_s1071" type="#_x0000_t32" style="position:absolute;left:4638;top:3553;width:452;height:2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tXcMUAAADbAAAADwAAAGRycy9kb3ducmV2LnhtbESP0WrCQBRE3wX/YblC35qNFWqauoqE&#10;ForaQtUPuGRvs8Hs3ZDdatKvd4WCj8PMnGEWq9424kydrx0rmCYpCOLS6ZorBcfD+2MGwgdkjY1j&#10;UjCQh9VyPFpgrt2Fv+m8D5WIEPY5KjAhtLmUvjRk0SeuJY7ej+sshii7SuoOLxFuG/mUps/SYs1x&#10;wWBLhaHytP+1CnZmPv/Khv5vOsveNvWwLT6zTaHUw6Rfv4II1Id7+L/9oRXMXuD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7tXcMUAAADbAAAADwAAAAAAAAAA&#10;AAAAAAChAgAAZHJzL2Rvd25yZXYueG1sUEsFBgAAAAAEAAQA+QAAAJMDAAAAAA==&#10;" strokecolor="#17365d [2415]" strokeweight="2.25pt">
                    <v:stroke endarrow="block"/>
                  </v:shape>
                  <v:shape id="AutoShape 451" o:spid="_x0000_s1072" type="#_x0000_t32" style="position:absolute;left:5090;top:3600;width:448;height:2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MhZsAAAADbAAAADwAAAGRycy9kb3ducmV2LnhtbERPy4rCMBTdC/MP4QruNLWIzlSjjDKC&#10;oAun4wdcmtsHbW5Kk7H1781CcHk4781uMI24U+cqywrmswgEcWZ1xYWC299x+gnCeWSNjWVS8CAH&#10;u+3HaIOJtj3/0j31hQgh7BJUUHrfJlK6rCSDbmZb4sDltjPoA+wKqTvsQ7hpZBxFS2mw4tBQYkuH&#10;krI6/TcKzjnOMY5vlz7+yuvHal9X18uPUpPx8L0G4Wnwb/HLfdIKFmF9+BJ+gN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DIWbAAAAA2wAAAA8AAAAAAAAAAAAAAAAA&#10;oQIAAGRycy9kb3ducmV2LnhtbFBLBQYAAAAABAAEAPkAAACOAwAAAAA=&#10;" strokecolor="#17365d [2415]" strokeweight="2.25pt">
                    <v:stroke endarrow="block"/>
                  </v:shape>
                  <v:shape id="AutoShape 452" o:spid="_x0000_s1073" type="#_x0000_t32" style="position:absolute;left:4638;top:3813;width:452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+E/cQAAADbAAAADwAAAGRycy9kb3ducmV2LnhtbESP3WrCQBSE7wt9h+UUvKubBGltmo1o&#10;URD0olUf4JA9+SHZsyG7NfHt3YLQy2FmvmGy1WQ6caXBNZYVxPMIBHFhdcOVgst597oE4Tyyxs4y&#10;KbiRg1X+/JRhqu3IP3Q9+UoECLsUFdTe96mUrqjJoJvbnjh4pR0M+iCHSuoBxwA3nUyi6E0abDgs&#10;1NjTV01Fe/o1Cg4lxpgkl+OYfJTt7X3TNt/HrVKzl2n9CcLT5P/Dj/ZeK1jE8Pcl/ACZ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D4T9xAAAANsAAAAPAAAAAAAAAAAA&#10;AAAAAKECAABkcnMvZG93bnJldi54bWxQSwUGAAAAAAQABAD5AAAAkgMAAAAA&#10;" strokecolor="#17365d [2415]" strokeweight="2.25pt">
                    <v:stroke endarrow="block"/>
                  </v:shape>
                  <v:shape id="AutoShape 453" o:spid="_x0000_s1074" type="#_x0000_t32" style="position:absolute;left:5090;top:3823;width:448;height: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59X8EAAADbAAAADwAAAGRycy9kb3ducmV2LnhtbESPQYvCMBSE74L/ITzBm6bqIlqNIoLg&#10;QdjVLuz10TzbYPNSkqj135uFhT0OM/MNs952thEP8sE4VjAZZyCIS6cNVwq+i8NoASJEZI2NY1Lw&#10;ogDbTb+3xly7J5/pcYmVSBAOOSqoY2xzKUNZk8Uwdi1x8q7OW4xJ+kpqj88Et42cZtlcWjScFmps&#10;aV9TebvcrQJTHAtfoV9E475wdjKfP91SKjUcdLsViEhd/A//tY9awccUfr+kH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jn1fwQAAANsAAAAPAAAAAAAAAAAAAAAA&#10;AKECAABkcnMvZG93bnJldi54bWxQSwUGAAAAAAQABAD5AAAAjwMAAAAA&#10;" strokecolor="#17365d [2415]" strokeweight="2.25pt">
                    <v:stroke endarrow="block"/>
                  </v:shape>
                  <v:shape id="AutoShape 454" o:spid="_x0000_s1075" type="#_x0000_t32" style="position:absolute;left:4628;top:5110;width:452;height:2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UT58UAAADbAAAADwAAAGRycy9kb3ducmV2LnhtbESP3WrCQBSE7wu+w3IE7+pGLTVEV5FQ&#10;odgf8OcBDtljNpg9G7JbTXx6t1Do5TAz3zDLdWdrcaXWV44VTMYJCOLC6YpLBafj9jkF4QOyxtox&#10;KejJw3o1eFpipt2N93Q9hFJECPsMFZgQmkxKXxiy6MeuIY7e2bUWQ5RtKXWLtwi3tZwmyau0WHFc&#10;MNhQbqi4HH6sgk8zn3+nfXefzNK3XdV/5F/pLldqNOw2CxCBuvAf/mu/awUvM/j9En+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UT58UAAADbAAAADwAAAAAAAAAA&#10;AAAAAAChAgAAZHJzL2Rvd25yZXYueG1sUEsFBgAAAAAEAAQA+QAAAJMDAAAAAA==&#10;" strokecolor="#17365d [2415]" strokeweight="2.25pt">
                    <v:stroke endarrow="block"/>
                  </v:shape>
                  <v:shape id="AutoShape 455" o:spid="_x0000_s1076" type="#_x0000_t32" style="position:absolute;left:5080;top:5157;width:448;height:2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gnZcQAAADbAAAADwAAAGRycy9kb3ducmV2LnhtbESPzWrDMBCE74W8g9hCb7VsY9rEjRLS&#10;kkKhOSROHmCx1j/YWhlLiZ23rwqFHoeZ+YZZb2fTixuNrrWsIIliEMSl1S3XCi7nz+clCOeRNfaW&#10;ScGdHGw3i4c15tpOfKJb4WsRIOxyVNB4P+RSurIhgy6yA3HwKjsa9EGOtdQjTgFuepnG8Ys02HJY&#10;aHCgj4bKrrgaBd8VJpiml8OUrqru/vretcfDXqmnx3n3BsLT7P/Df+0vrSDL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eCdlxAAAANsAAAAPAAAAAAAAAAAA&#10;AAAAAKECAABkcnMvZG93bnJldi54bWxQSwUGAAAAAAQABAD5AAAAkgMAAAAA&#10;" strokecolor="#17365d [2415]" strokeweight="2.25pt">
                    <v:stroke endarrow="block"/>
                  </v:shape>
                  <v:shape id="AutoShape 456" o:spid="_x0000_s1077" type="#_x0000_t32" style="position:absolute;left:4628;top:5370;width:452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SC/sQAAADbAAAADwAAAGRycy9kb3ducmV2LnhtbESP22rDMBBE3wP5B7GBvsVyTC+JYzmk&#10;pYVC89BcPmCx1hdsrYylxs7fV4VCHoeZOcNku8l04kqDaywrWEUxCOLC6oYrBZfzx3INwnlkjZ1l&#10;UnAjB7t8Pssw1XbkI11PvhIBwi5FBbX3fSqlK2oy6CLbEwevtINBH+RQST3gGOCmk0kcP0uDDYeF&#10;Gnt6q6loTz9GwVeJK0ySy2FMNmV7e3ltm+/Du1IPi2m/BeFp8vfwf/tTK3h8gr8v4QfI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NIL+xAAAANsAAAAPAAAAAAAAAAAA&#10;AAAAAKECAABkcnMvZG93bnJldi54bWxQSwUGAAAAAAQABAD5AAAAkgMAAAAA&#10;" strokecolor="#17365d [2415]" strokeweight="2.25pt">
                    <v:stroke endarrow="block"/>
                  </v:shape>
                  <v:shape id="AutoShape 457" o:spid="_x0000_s1078" type="#_x0000_t32" style="position:absolute;left:5080;top:5380;width:448;height: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V7XMMAAADbAAAADwAAAGRycy9kb3ducmV2LnhtbESPwWrDMBBE74X8g9hAb7WctITUtWxC&#10;oJBDIG0cyHWxtraotTKSmjh/HxUKPQ4z84Yp68kO4kI+GMcKFlkOgrh12nCn4NS8P61BhIiscXBM&#10;Cm4UoK5mDyUW2l35ky7H2IkE4VCggj7GsZAytD1ZDJkbiZP35bzFmKTvpPZ4TXA7yGWer6RFw2mh&#10;x5G2PbXfxx+rwDS7xnfo19G4D3zem8N5epVKPc6nzRuISFP8D/+1d1rBywp+v6QfI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1e1zDAAAA2wAAAA8AAAAAAAAAAAAA&#10;AAAAoQIAAGRycy9kb3ducmV2LnhtbFBLBQYAAAAABAAEAPkAAACRAwAAAAA=&#10;" strokecolor="#17365d [2415]" strokeweight="2.25pt">
                    <v:stroke endarrow="block"/>
                  </v:shape>
                  <v:shape id="AutoShape 458" o:spid="_x0000_s1079" type="#_x0000_t32" style="position:absolute;left:4628;top:6610;width:452;height:2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4V5MUAAADbAAAADwAAAGRycy9kb3ducmV2LnhtbESP0WrCQBRE3wv9h+UWfNONWpqQukoJ&#10;FopWQdsPuGRvs6HZuyG71cSvdwWhj8PMnGEWq9424kSdrx0rmE4SEMSl0zVXCr6/3scZCB+QNTaO&#10;ScFAHlbLx4cF5tqd+UCnY6hEhLDPUYEJoc2l9KUhi37iWuLo/bjOYoiyq6Tu8BzhtpGzJHmRFmuO&#10;CwZbKgyVv8c/q+DTpOk+G/rLdJ6tN/WwLXbZplBq9NS/vYII1If/8L39oRU8p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4V5MUAAADbAAAADwAAAAAAAAAA&#10;AAAAAAChAgAAZHJzL2Rvd25yZXYueG1sUEsFBgAAAAAEAAQA+QAAAJMDAAAAAA==&#10;" strokecolor="#17365d [2415]" strokeweight="2.25pt">
                    <v:stroke endarrow="block"/>
                  </v:shape>
                  <v:shape id="AutoShape 459" o:spid="_x0000_s1080" type="#_x0000_t32" style="position:absolute;left:5080;top:6657;width:448;height:2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UtYMAAAADbAAAADwAAAGRycy9kb3ducmV2LnhtbERPy4rCMBTdC/MP4QruNLWIzlSjjDKC&#10;oAun4wdcmtsHbW5Kk7H1781CcHk4781uMI24U+cqywrmswgEcWZ1xYWC299x+gnCeWSNjWVS8CAH&#10;u+3HaIOJtj3/0j31hQgh7BJUUHrfJlK6rCSDbmZb4sDltjPoA+wKqTvsQ7hpZBxFS2mw4tBQYkuH&#10;krI6/TcKzjnOMY5vlz7+yuvHal9X18uPUpPx8L0G4Wnwb/HLfdIKFmFs+BJ+gN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1LWDAAAAA2wAAAA8AAAAAAAAAAAAAAAAA&#10;oQIAAGRycy9kb3ducmV2LnhtbFBLBQYAAAAABAAEAPkAAACOAwAAAAA=&#10;" strokecolor="#17365d [2415]" strokeweight="2.25pt">
                    <v:stroke endarrow="block"/>
                  </v:shape>
                  <v:shape id="AutoShape 460" o:spid="_x0000_s1081" type="#_x0000_t32" style="position:absolute;left:4628;top:6870;width:452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mI+8MAAADbAAAADwAAAGRycy9kb3ducmV2LnhtbESP3YrCMBSE7wXfIRzBO00ti65do+zK&#10;CoJeuK4PcGhOf2hzUppo69sbQfBymJlvmNWmN7W4UetKywpm0wgEcWp1ybmCy/9u8gnCeWSNtWVS&#10;cCcHm/VwsMJE247/6Hb2uQgQdgkqKLxvEildWpBBN7UNcfAy2xr0Qba51C12AW5qGUfRXBosOSwU&#10;2NC2oLQ6X42CQ4YzjOPLsYuXWXVf/FTl6fir1HjUf3+B8NT7d/jV3msFH0t4fgk/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5iPvDAAAA2wAAAA8AAAAAAAAAAAAA&#10;AAAAoQIAAGRycy9kb3ducmV2LnhtbFBLBQYAAAAABAAEAPkAAACRAwAAAAA=&#10;" strokecolor="#17365d [2415]" strokeweight="2.25pt">
                    <v:stroke endarrow="block"/>
                  </v:shape>
                  <v:shape id="AutoShape 461" o:spid="_x0000_s1082" type="#_x0000_t32" style="position:absolute;left:5080;top:6880;width:448;height: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nQbr8AAADbAAAADwAAAGRycy9kb3ducmV2LnhtbERPz2vCMBS+D/wfwht4W9MpG7UaRQSh&#10;B2GbFbw+mrc2rHkpSbT1v18Ogx0/vt+b3WR7cScfjGMFr1kOgrhx2nCr4FIfXwoQISJr7B2TggcF&#10;2G1nTxsstRv5i+7n2IoUwqFEBV2MQyllaDqyGDI3ECfu23mLMUHfSu1xTOG2l4s8f5cWDaeGDgc6&#10;dNT8nG9Wgamr2rfoi2jcJy5P5uM6raRS8+dpvwYRaYr/4j93pRW8pfXpS/oBcvs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cnQbr8AAADbAAAADwAAAAAAAAAAAAAAAACh&#10;AgAAZHJzL2Rvd25yZXYueG1sUEsFBgAAAAAEAAQA+QAAAI0DAAAAAA==&#10;" strokecolor="#17365d [2415]" strokeweight="2.25pt">
                    <v:stroke endarrow="block"/>
                  </v:shape>
                  <v:rect id="Rectangle 462" o:spid="_x0000_s1083" style="position:absolute;left:2110;top:3100;width:5942;height:4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Y7V8QA&#10;AADbAAAADwAAAGRycy9kb3ducmV2LnhtbESP3WoCMRSE7wt9h3AK3tWsom1ZzUoRBSlY21XvD8nZ&#10;H7o5WTZZ3b69EQq9HGbmG2a5GmwjLtT52rGCyTgBQaydqblUcDpun99A+IBssHFMCn7Jwyp7fFhi&#10;atyVv+mSh1JECPsUFVQhtKmUXldk0Y9dSxy9wnUWQ5RdKU2H1wi3jZwmyYu0WHNcqLCldUX6J++t&#10;gq9ef34YOdv38+Kc80YfXrd7qdToaXhfgAg0hP/wX3tnFMwn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O1fEAAAA2wAAAA8AAAAAAAAAAAAAAAAAmAIAAGRycy9k&#10;b3ducmV2LnhtbFBLBQYAAAAABAAEAPUAAACJAwAAAAA=&#10;" filled="f" strokeweight="4.5pt"/>
                  <v:shape id="AutoShape 463" o:spid="_x0000_s1084" type="#_x0000_t32" style="position:absolute;left:4010;top:1770;width:1080;height:13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jzzMMAAADbAAAADwAAAGRycy9kb3ducmV2LnhtbESPQWsCMRSE74L/ITyhN826oMjWKFJa&#10;2kMvrh48vt28Jks3L2uS6vbfN4VCj8PMfMNs96PrxY1C7DwrWC4KEMSt1x0bBefTy3wDIiZkjb1n&#10;UvBNEfa76WSLlfZ3PtKtTkZkCMcKFdiUhkrK2FpyGBd+IM7ehw8OU5bBSB3wnuGul2VRrKXDjvOC&#10;xYGeLLWf9ZdTQNdDOQZrGrkyx2eqG16/X16VepiNh0cQicb0H/5rv2kFqxJ+v+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Y88zDAAAA2wAAAA8AAAAAAAAAAAAA&#10;AAAAoQIAAGRycy9kb3ducmV2LnhtbFBLBQYAAAAABAAEAPkAAACRAwAAAAA=&#10;" strokecolor="red" strokeweight="3pt"/>
                  <v:shape id="AutoShape 464" o:spid="_x0000_s1085" type="#_x0000_t32" style="position:absolute;left:5090;top:3100;width:0;height:3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RWV8MAAADbAAAADwAAAGRycy9kb3ducmV2LnhtbESPQWsCMRSE7wX/Q3hCb92sFqWsRhGx&#10;tIdeXHvw+Nw8k8XNy5qkuv33TaHQ4zAz3zDL9eA6caMQW88KJkUJgrjxumWj4PPw+vQCIiZkjZ1n&#10;UvBNEdar0cMSK+3vvKdbnYzIEI4VKrAp9ZWUsbHkMBa+J87e2QeHKctgpA54z3DXyWlZzqXDlvOC&#10;xZ62lppL/eUU0HUzHYI1Jzkz+x3VJ55/HN+UehwPmwWIREP6D/+137WC2TP8fsk/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UVlfDAAAA2wAAAA8AAAAAAAAAAAAA&#10;AAAAoQIAAGRycy9kb3ducmV2LnhtbFBLBQYAAAAABAAEAPkAAACRAwAAAAA=&#10;" strokecolor="red" strokeweight="3pt"/>
                  <v:shape id="Text Box 465" o:spid="_x0000_s1086" type="#_x0000_t202" style="position:absolute;left:4170;top:1540;width:149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  <v:textbox>
                      <w:txbxContent>
                        <w:p w:rsidR="00D43144" w:rsidRPr="00D43144" w:rsidRDefault="00D43144" w:rsidP="00D43144"/>
                      </w:txbxContent>
                    </v:textbox>
                  </v:shape>
                  <v:shape id="Text Box 466" o:spid="_x0000_s1087" type="#_x0000_t202" style="position:absolute;left:5090;top:2580;width:149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  <v:textbox>
                      <w:txbxContent>
                        <w:p w:rsidR="00D43144" w:rsidRDefault="00D43144" w:rsidP="00D43144"/>
                      </w:txbxContent>
                    </v:textbox>
                  </v:shape>
                  <v:shape id="AutoShape 467" o:spid="_x0000_s1088" type="#_x0000_t32" style="position:absolute;left:5149;top:6929;width:27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W0jMMAAADbAAAADwAAAGRycy9kb3ducmV2LnhtbESPzWrDMBCE74W8g9hAb43cQE1xIptQ&#10;MMmt5Ofg42JtbRFp5Vpy4r59VCj0OMzMN8y2mp0VNxqD8azgdZWBIG69NtwpuJzrl3cQISJrtJ5J&#10;wQ8FqMrF0xYL7e98pNspdiJBOBSooI9xKKQMbU8Ow8oPxMn78qPDmOTYST3iPcGdlessy6VDw2mh&#10;x4E+emqvp8kpmOz3XOtdbvdm3dSf16nJBtMo9bycdxsQkeb4H/5rH7SCtxx+v6QfI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VtIzDAAAA2wAAAA8AAAAAAAAAAAAA&#10;AAAAoQIAAGRycy9kb3ducmV2LnhtbFBLBQYAAAAABAAEAPkAAACRAwAAAAA=&#10;" strokecolor="#ffc000" strokeweight="1.5pt">
                    <v:stroke dashstyle="dash"/>
                  </v:shape>
                  <v:shape id="AutoShape 468" o:spid="_x0000_s1089" type="#_x0000_t32" style="position:absolute;left:7926;top:6958;width:0;height:5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  <v:oval id="Oval 469" o:spid="_x0000_s1090" style="position:absolute;left:7839;top:695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ynGsQA&#10;AADbAAAADwAAAGRycy9kb3ducmV2LnhtbESPwWrCQBCG7wXfYRnBS6ibChVJXUWtQg9eqoLXMTvd&#10;hGZnQ3bV9O07B8Hj8M//zXzzZe8bdaMu1oENvI1zUMRlsDU7A6fj7nUGKiZki01gMvBHEZaLwcsc&#10;Cxvu/E23Q3JKIBwLNFCl1BZax7Iij3EcWmLJfkLnMcnYOW07vAvcN3qS51PtsWa5UGFLm4rK38PV&#10;CyXLLvt6v3b5+bjO3NRvP7eXkzGjYb/6AJWoT8/lR/vLGniXZ8VFPE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MpxrEAAAA2wAAAA8AAAAAAAAAAAAAAAAAmAIAAGRycy9k&#10;b3ducmV2LnhtbFBLBQYAAAAABAAEAPUAAACJAwAAAAA=&#10;" strokecolor="#ffc000" strokeweight="1.5pt">
                    <v:stroke dashstyle="dash"/>
                  </v:oval>
                  <v:oval id="Oval 470" o:spid="_x0000_s1091" style="position:absolute;left:7839;top:705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ACgcUA&#10;AADbAAAADwAAAGRycy9kb3ducmV2LnhtbESPQWvCQBSE74X+h+UVegm6aaGi0TU0rYUevKgBry/Z&#10;5yaYfRuyW03/fVcQehxm5htmlY+2ExcafOtYwcs0BUFcO92yUVAeviZzED4ga+wck4Jf8pCvHx9W&#10;mGl35R1d9sGICGGfoYImhD6T0tcNWfRT1xNH7+QGiyHKwUg94DXCbSdf03QmLbYcFxrs6aOh+rz/&#10;sZGSJNW23RYmPR6KxMzs5nNTlUo9P43vSxCBxvAfvre/tYK3Bdy+xB8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gAKBxQAAANsAAAAPAAAAAAAAAAAAAAAAAJgCAABkcnMv&#10;ZG93bnJldi54bWxQSwUGAAAAAAQABAD1AAAAigMAAAAA&#10;" strokecolor="#ffc000" strokeweight="1.5pt">
                    <v:stroke dashstyle="dash"/>
                  </v:oval>
                  <v:oval id="Oval 471" o:spid="_x0000_s1092" style="position:absolute;left:7839;top:713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78ObwA&#10;AADbAAAADwAAAGRycy9kb3ducmV2LnhtbERPSwrCMBDdC94hjODOpiqIVKOIICi68HeAsRnbYjMp&#10;Tazt7c1CcPl4/+W6NaVoqHaFZQXjKAZBnFpdcKbgftuN5iCcR9ZYWiYFHTlYr/q9JSbafvhCzdVn&#10;IoSwS1BB7n2VSOnSnAy6yFbEgXva2qAPsM6krvETwk0pJ3E8kwYLDg05VrTNKX1d30ZBSfJ0ycbN&#10;9H2ePw9V3D1enTwqNRy0mwUIT63/i3/uvVYwC+vDl/AD5O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jbvw5vAAAANsAAAAPAAAAAAAAAAAAAAAAAJgCAABkcnMvZG93bnJldi54&#10;bWxQSwUGAAAAAAQABAD1AAAAgQMAAAAA&#10;" strokecolor="#ffc000"/>
                  <v:oval id="Oval 472" o:spid="_x0000_s1093" style="position:absolute;left:7839;top:719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JZosMA&#10;AADbAAAADwAAAGRycy9kb3ducmV2LnhtbESPzWrDMBCE74G8g9hCb7HsFEJwrZhSCKS0h/w9wMZa&#10;/xBrZSzZsd++ChR6HGbmGybLJ9OKkXrXWFaQRDEI4sLqhisF18t+tQXhPLLG1jIpmMlBvlsuMky1&#10;ffCJxrOvRICwS1FB7X2XSumKmgy6yHbEwSttb9AH2VdS9/gIcNPKdRxvpMGGw0KNHX3WVNzPg1HQ&#10;kvw5Vcn4Nhy35VcXz7f7LL+Ven2ZPt5BeJr8f/ivfdAKNgk8v4Qf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JZosMAAADbAAAADwAAAAAAAAAAAAAAAACYAgAAZHJzL2Rv&#10;d25yZXYueG1sUEsFBgAAAAAEAAQA9QAAAIgDAAAAAA==&#10;" strokecolor="#ffc000"/>
                  <v:oval id="Oval 473" o:spid="_x0000_s1094" style="position:absolute;left:7839;top:7276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  <v:oval id="Oval 474" o:spid="_x0000_s1095" style="position:absolute;left:7839;top:743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T/1sMA&#10;AADbAAAADwAAAGRycy9kb3ducmV2LnhtbESPT4vCMBTE78J+h/AW9lLWdFcoUo2iq4IHL/6BvT6b&#10;Z1psXkoTtX57Iwgeh5n5DTOedrYWV2p95VjBTz8FQVw4XbFRcNivvocgfEDWWDsmBXfyMJ189MaY&#10;a3fjLV13wYgIYZ+jgjKEJpfSFyVZ9H3XEEfv5FqLIcrWSN3iLcJtLX/TNJMWK44LJTb0V1Jx3l1s&#10;pCTJcVNt5ib9388Tk9nlYnk8KPX12c1GIAJ14R1+tddaQTaA55f4A+T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T/1sMAAADbAAAADwAAAAAAAAAAAAAAAACYAgAAZHJzL2Rv&#10;d25yZXYueG1sUEsFBgAAAAAEAAQA9QAAAIgDAAAAAA==&#10;" strokecolor="#ffc000" strokeweight="1.5pt">
                    <v:stroke dashstyle="dash"/>
                  </v:oval>
                  <v:oval id="Oval 475" o:spid="_x0000_s1096" style="position:absolute;left:7839;top:729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1nosMA&#10;AADbAAAADwAAAGRycy9kb3ducmV2LnhtbESPT4vCMBTE78J+h/AW9lLWdBcpUo2iq4IHL/6BvT6b&#10;Z1psXkoTtX57Iwgeh5n5DTOedrYWV2p95VjBTz8FQVw4XbFRcNivvocgfEDWWDsmBXfyMJ189MaY&#10;a3fjLV13wYgIYZ+jgjKEJpfSFyVZ9H3XEEfv5FqLIcrWSN3iLcJtLX/TNJMWK44LJTb0V1Jx3l1s&#10;pCTJcVNt5ib9388Tk9nlYnk8KPX12c1GIAJ14R1+tddaQTaA55f4A+T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1nosMAAADbAAAADwAAAAAAAAAAAAAAAACYAgAAZHJzL2Rv&#10;d25yZXYueG1sUEsFBgAAAAAEAAQA9QAAAIgDAAAAAA==&#10;" strokecolor="#ffc000" strokeweight="1.5pt">
                    <v:stroke dashstyle="dash"/>
                  </v:oval>
                  <v:oval id="Oval 476" o:spid="_x0000_s1097" style="position:absolute;left:7839;top:737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lfocMA&#10;AADbAAAADwAAAGRycy9kb3ducmV2LnhtbESP0WrCQBRE3wv9h+UKvjUbFUNIXUUKgqIPje0H3Gav&#10;STB7N2TXmPy9Kwh9HGbmDLPaDKYRPXWutqxgFsUgiAuray4V/P7sPlIQziNrbCyTgpEcbNbvbyvM&#10;tL1zTv3ZlyJA2GWooPK+zaR0RUUGXWRb4uBdbGfQB9mVUnd4D3DTyHkcJ9JgzWGhwpa+Kiqu55tR&#10;0JA85eWsX9y+08uhjce/6yiPSk0nw/YThKfB/4df7b1WkCzh+SX8A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lfocMAAADbAAAADwAAAAAAAAAAAAAAAACYAgAAZHJzL2Rv&#10;d25yZXYueG1sUEsFBgAAAAAEAAQA9QAAAIgDAAAAAA==&#10;" strokecolor="#ffc000"/>
                </v:group>
                <v:rect id="Rectangle 477" o:spid="_x0000_s1098" style="position:absolute;left:6155;top:6631;width:71;height: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43wsIA&#10;AADbAAAADwAAAGRycy9kb3ducmV2LnhtbESPQWsCMRSE7wX/Q3iCt5q14FJWo6xSwZNQK6i3x+aZ&#10;LG5elk10t/++KRR6HGbmG2a5HlwjntSF2rOC2TQDQVx5XbNRcPravb6DCBFZY+OZFHxTgPVq9LLE&#10;QvueP+l5jEYkCIcCFdgY20LKUFlyGKa+JU7ezXcOY5KdkbrDPsFdI9+yLJcOa04LFlvaWqrux4dT&#10;8NFeD+XcBFmeo73c/abf2YNRajIeygWISEP8D/+191pBnsPvl/QD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fjfCwgAAANsAAAAPAAAAAAAAAAAAAAAAAJgCAABkcnMvZG93&#10;bnJldi54bWxQSwUGAAAAAAQABAD1AAAAhwMAAAAA&#10;" filled="f"/>
                <v:rect id="Rectangle 478" o:spid="_x0000_s1099" style="position:absolute;left:6155;top:8151;width:71;height: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KSWcMA&#10;AADbAAAADwAAAGRycy9kb3ducmV2LnhtbESPQWvCQBSE70L/w/IKvemmhWqJbiQtFXoSqkL19sg+&#10;d0Oyb0N2a9J/7woFj8PMfMOs1qNrxYX6UHtW8DzLQBBXXtdsFBz2m+kbiBCRNbaeScEfBVgXD5MV&#10;5toP/E2XXTQiQTjkqMDG2OVShsqSwzDzHXHyzr53GJPsjdQ9DgnuWvmSZXPpsOa0YLGjD0tVs/t1&#10;Cj6707Z8NUGWP9EeG/8+bOzWKPX0OJZLEJHGeA//t7+0gvkC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KSWcMAAADbAAAADwAAAAAAAAAAAAAAAACYAgAAZHJzL2Rv&#10;d25yZXYueG1sUEsFBgAAAAAEAAQA9QAAAIgDAAAAAA==&#10;" filled="f"/>
                <w10:anchorlock/>
              </v:group>
            </w:pict>
          </mc:Fallback>
        </mc:AlternateContent>
      </w:r>
    </w:p>
    <w:p w:rsidR="00597A40" w:rsidRDefault="00597A40" w:rsidP="00CD6516">
      <w:pPr>
        <w:spacing w:after="0"/>
        <w:rPr>
          <w:b/>
          <w:u w:val="single"/>
          <w:lang w:val="en-US"/>
        </w:rPr>
      </w:pPr>
    </w:p>
    <w:p w:rsidR="00B8149D" w:rsidRDefault="00B8149D" w:rsidP="00CD6516">
      <w:pPr>
        <w:spacing w:after="0"/>
        <w:rPr>
          <w:b/>
          <w:u w:val="single"/>
          <w:lang w:val="en-US"/>
        </w:rPr>
      </w:pPr>
    </w:p>
    <w:p w:rsidR="00B8149D" w:rsidRDefault="00B8149D" w:rsidP="00CD6516">
      <w:pPr>
        <w:spacing w:after="0"/>
        <w:rPr>
          <w:b/>
          <w:u w:val="single"/>
          <w:lang w:val="en-US"/>
        </w:rPr>
      </w:pPr>
    </w:p>
    <w:p w:rsidR="00B8149D" w:rsidRPr="00B8149D" w:rsidRDefault="00B8149D" w:rsidP="00CD6516">
      <w:pPr>
        <w:spacing w:after="0"/>
        <w:rPr>
          <w:b/>
          <w:u w:val="single"/>
          <w:lang w:val="en-US"/>
        </w:rPr>
      </w:pPr>
    </w:p>
    <w:p w:rsidR="00597A40" w:rsidRDefault="00597A40" w:rsidP="00CD6516">
      <w:pPr>
        <w:spacing w:after="0"/>
        <w:rPr>
          <w:b/>
          <w:u w:val="single"/>
        </w:rPr>
      </w:pPr>
    </w:p>
    <w:p w:rsidR="00CD6516" w:rsidRDefault="00CD6516" w:rsidP="00CD6516">
      <w:pPr>
        <w:spacing w:after="0"/>
      </w:pPr>
      <w:r w:rsidRPr="00B039AD">
        <w:rPr>
          <w:b/>
          <w:u w:val="single"/>
        </w:rPr>
        <w:t xml:space="preserve">Θέμα </w:t>
      </w:r>
      <w:r w:rsidR="00597A40">
        <w:rPr>
          <w:b/>
          <w:u w:val="single"/>
        </w:rPr>
        <w:t>6</w:t>
      </w:r>
      <w:r w:rsidRPr="00B039AD">
        <w:rPr>
          <w:b/>
          <w:u w:val="single"/>
        </w:rPr>
        <w:t xml:space="preserve"> [</w:t>
      </w:r>
      <w:r w:rsidRPr="00BC75BD">
        <w:rPr>
          <w:b/>
          <w:u w:val="single"/>
        </w:rPr>
        <w:t>2</w:t>
      </w:r>
      <w:r>
        <w:rPr>
          <w:b/>
          <w:u w:val="single"/>
        </w:rPr>
        <w:t xml:space="preserve"> </w:t>
      </w:r>
      <w:r w:rsidRPr="00B039AD">
        <w:rPr>
          <w:b/>
          <w:u w:val="single"/>
        </w:rPr>
        <w:t>/10]</w:t>
      </w:r>
      <w:r>
        <w:t xml:space="preserve"> </w:t>
      </w:r>
    </w:p>
    <w:p w:rsidR="009B7A4F" w:rsidRDefault="009B7A4F" w:rsidP="00CD6516">
      <w:r>
        <w:t>Η αθροιστική διηθητικότητα του εδάφους είναι:</w:t>
      </w:r>
    </w:p>
    <w:p w:rsidR="00CD6516" w:rsidRDefault="00704E33" w:rsidP="009356EA">
      <w:r w:rsidRPr="00CD6516">
        <w:rPr>
          <w:position w:val="-6"/>
          <w:sz w:val="24"/>
          <w:szCs w:val="24"/>
        </w:rPr>
        <w:object w:dxaOrig="999" w:dyaOrig="320">
          <v:shape id="_x0000_i1026" type="#_x0000_t75" style="width:49.8pt;height:16.2pt" o:ole="">
            <v:imagedata r:id="rId9" o:title=""/>
          </v:shape>
          <o:OLEObject Type="Embed" ProgID="Equation.DSMT4" ShapeID="_x0000_i1026" DrawAspect="Content" ObjectID="_1684059597" r:id="rId10"/>
        </w:object>
      </w:r>
    </w:p>
    <w:p w:rsidR="00CD6516" w:rsidRPr="00CD6516" w:rsidRDefault="009B7A4F" w:rsidP="009356EA">
      <w:r>
        <w:t xml:space="preserve">όπου </w:t>
      </w:r>
      <w:r w:rsidRPr="00E43E78">
        <w:rPr>
          <w:i/>
        </w:rPr>
        <w:t xml:space="preserve">Ι </w:t>
      </w:r>
      <w:r>
        <w:t>η αθροιστική διηθ</w:t>
      </w:r>
      <w:r w:rsidR="00CD6516">
        <w:t>η</w:t>
      </w:r>
      <w:r>
        <w:t>τικότητα (mm</w:t>
      </w:r>
      <w:r w:rsidRPr="009B7A4F">
        <w:t>)</w:t>
      </w:r>
    </w:p>
    <w:p w:rsidR="009B7A4F" w:rsidRDefault="009B7A4F" w:rsidP="009356EA">
      <w:r>
        <w:t>t</w:t>
      </w:r>
      <w:r w:rsidRPr="009B7A4F">
        <w:t xml:space="preserve">  </w:t>
      </w:r>
      <w:r>
        <w:rPr>
          <w:lang w:val="en-US"/>
        </w:rPr>
        <w:t>o</w:t>
      </w:r>
      <w:r w:rsidRPr="009B7A4F">
        <w:t xml:space="preserve"> </w:t>
      </w:r>
      <w:r>
        <w:t>χρόνος σε ώρες</w:t>
      </w:r>
      <w:r w:rsidR="000B4F7C" w:rsidRPr="00947AC0">
        <w:t xml:space="preserve"> (</w:t>
      </w:r>
      <w:r w:rsidR="000B4F7C">
        <w:t>h</w:t>
      </w:r>
      <w:r w:rsidR="000B4F7C" w:rsidRPr="00947AC0">
        <w:t>)</w:t>
      </w:r>
      <w:r>
        <w:t xml:space="preserve"> από την έναρξη της διηθήσεως</w:t>
      </w:r>
    </w:p>
    <w:p w:rsidR="009B7A4F" w:rsidRPr="00D64718" w:rsidRDefault="009B7A4F" w:rsidP="009B7A4F">
      <w:pPr>
        <w:pStyle w:val="a"/>
        <w:numPr>
          <w:ilvl w:val="0"/>
          <w:numId w:val="7"/>
        </w:numPr>
        <w:rPr>
          <w:b/>
        </w:rPr>
      </w:pPr>
      <w:r w:rsidRPr="00D64718">
        <w:rPr>
          <w:b/>
        </w:rPr>
        <w:t xml:space="preserve">Ποιός είναι ο χρόνος ευκαιρίας, για </w:t>
      </w:r>
      <w:r w:rsidRPr="00D64718">
        <w:rPr>
          <w:b/>
          <w:i/>
        </w:rPr>
        <w:t>επιφανειακή μέθοδο άρδευσης</w:t>
      </w:r>
      <w:r w:rsidRPr="00D64718">
        <w:rPr>
          <w:b/>
        </w:rPr>
        <w:t xml:space="preserve">  αν η δόση άρδευσης είναι </w:t>
      </w:r>
      <w:r w:rsidR="00E43E78" w:rsidRPr="00D64718">
        <w:rPr>
          <w:b/>
          <w:i/>
          <w:lang w:val="en-GB"/>
        </w:rPr>
        <w:t>d</w:t>
      </w:r>
      <w:r w:rsidR="00E43E78" w:rsidRPr="00D64718">
        <w:rPr>
          <w:b/>
          <w:i/>
        </w:rPr>
        <w:t xml:space="preserve"> = </w:t>
      </w:r>
      <w:r w:rsidRPr="00D64718">
        <w:rPr>
          <w:b/>
          <w:i/>
        </w:rPr>
        <w:t xml:space="preserve">95 </w:t>
      </w:r>
      <w:r w:rsidRPr="00D64718">
        <w:rPr>
          <w:b/>
          <w:i/>
          <w:lang w:val="en-GB"/>
        </w:rPr>
        <w:t>mm</w:t>
      </w:r>
      <w:r w:rsidRPr="00D64718">
        <w:rPr>
          <w:b/>
        </w:rPr>
        <w:t>.</w:t>
      </w:r>
    </w:p>
    <w:p w:rsidR="00CD6516" w:rsidRPr="00D64718" w:rsidRDefault="00CD6516" w:rsidP="009B7A4F">
      <w:pPr>
        <w:pStyle w:val="a"/>
        <w:numPr>
          <w:ilvl w:val="0"/>
          <w:numId w:val="7"/>
        </w:numPr>
        <w:rPr>
          <w:b/>
        </w:rPr>
      </w:pPr>
      <w:r w:rsidRPr="00D64718">
        <w:rPr>
          <w:b/>
        </w:rPr>
        <w:t xml:space="preserve">Να προσδιοριστεί η στιγμιαία διηθητικότητα του εδάφους, </w:t>
      </w:r>
      <w:r w:rsidRPr="00D64718">
        <w:rPr>
          <w:b/>
          <w:lang w:val="en-GB"/>
        </w:rPr>
        <w:t>i</w:t>
      </w:r>
      <w:r w:rsidRPr="00D64718">
        <w:rPr>
          <w:b/>
        </w:rPr>
        <w:t>.</w:t>
      </w:r>
    </w:p>
    <w:p w:rsidR="009B7A4F" w:rsidRPr="00D64718" w:rsidRDefault="009B7A4F" w:rsidP="009B7A4F">
      <w:pPr>
        <w:pStyle w:val="a"/>
        <w:numPr>
          <w:ilvl w:val="0"/>
          <w:numId w:val="7"/>
        </w:numPr>
        <w:rPr>
          <w:b/>
        </w:rPr>
      </w:pPr>
      <w:r w:rsidRPr="00D64718">
        <w:rPr>
          <w:b/>
        </w:rPr>
        <w:t>Ποιός είναι ο χρόνος ευκαιρίας, για άρδευση</w:t>
      </w:r>
      <w:r w:rsidR="00CD6516" w:rsidRPr="00D64718">
        <w:rPr>
          <w:b/>
        </w:rPr>
        <w:t xml:space="preserve"> με </w:t>
      </w:r>
      <w:r w:rsidR="00CD6516" w:rsidRPr="00D64718">
        <w:rPr>
          <w:b/>
          <w:i/>
        </w:rPr>
        <w:t>κλασσικό καταιονισμό</w:t>
      </w:r>
      <w:r w:rsidR="00CD6516" w:rsidRPr="00D64718">
        <w:rPr>
          <w:b/>
        </w:rPr>
        <w:t xml:space="preserve"> </w:t>
      </w:r>
      <w:r w:rsidR="00E43E78" w:rsidRPr="00D64718">
        <w:rPr>
          <w:b/>
        </w:rPr>
        <w:t xml:space="preserve">για την ίδια περιοχή και καλλιέργεια, </w:t>
      </w:r>
      <w:r w:rsidR="00CD6516" w:rsidRPr="00D64718">
        <w:rPr>
          <w:b/>
        </w:rPr>
        <w:t xml:space="preserve">με ένταση τεχνητής βροχής </w:t>
      </w:r>
      <w:r w:rsidR="00CD6516" w:rsidRPr="00D64718">
        <w:rPr>
          <w:b/>
          <w:i/>
          <w:lang w:val="en-GB"/>
        </w:rPr>
        <w:t>r</w:t>
      </w:r>
      <w:r w:rsidR="00CD6516" w:rsidRPr="00D64718">
        <w:rPr>
          <w:b/>
          <w:i/>
        </w:rPr>
        <w:t xml:space="preserve"> = 1</w:t>
      </w:r>
      <w:r w:rsidR="00D64718" w:rsidRPr="00D64718">
        <w:rPr>
          <w:b/>
          <w:i/>
        </w:rPr>
        <w:t>5</w:t>
      </w:r>
      <w:r w:rsidR="00CD6516" w:rsidRPr="00D64718">
        <w:rPr>
          <w:b/>
          <w:i/>
        </w:rPr>
        <w:t xml:space="preserve"> </w:t>
      </w:r>
      <w:r w:rsidR="00CD6516" w:rsidRPr="00D64718">
        <w:rPr>
          <w:b/>
          <w:i/>
          <w:lang w:val="en-GB"/>
        </w:rPr>
        <w:t>mm</w:t>
      </w:r>
      <w:r w:rsidR="00CD6516" w:rsidRPr="00D64718">
        <w:rPr>
          <w:b/>
          <w:i/>
        </w:rPr>
        <w:t>/</w:t>
      </w:r>
      <w:r w:rsidR="00CD6516" w:rsidRPr="00D64718">
        <w:rPr>
          <w:b/>
          <w:i/>
          <w:lang w:val="en-GB"/>
        </w:rPr>
        <w:t>h</w:t>
      </w:r>
      <w:r w:rsidR="00CD6516" w:rsidRPr="00D64718">
        <w:rPr>
          <w:b/>
          <w:i/>
        </w:rPr>
        <w:t>.</w:t>
      </w:r>
    </w:p>
    <w:p w:rsidR="009356EA" w:rsidRPr="00D64718" w:rsidRDefault="009356EA" w:rsidP="00CD6516">
      <w:pPr>
        <w:pStyle w:val="a"/>
        <w:numPr>
          <w:ilvl w:val="0"/>
          <w:numId w:val="0"/>
        </w:numPr>
        <w:ind w:left="720"/>
        <w:rPr>
          <w:b/>
        </w:rPr>
      </w:pPr>
    </w:p>
    <w:p w:rsidR="00FB1802" w:rsidRPr="00526BC0" w:rsidRDefault="00FB1802">
      <w:pPr>
        <w:rPr>
          <w:b/>
        </w:rPr>
      </w:pPr>
    </w:p>
    <w:p w:rsidR="00B039AD" w:rsidRDefault="00B039AD" w:rsidP="001436A7">
      <w:pPr>
        <w:spacing w:after="0"/>
      </w:pPr>
      <w:r w:rsidRPr="00B039AD">
        <w:rPr>
          <w:b/>
          <w:u w:val="single"/>
        </w:rPr>
        <w:t xml:space="preserve">Θέμα </w:t>
      </w:r>
      <w:r w:rsidR="00597A40">
        <w:rPr>
          <w:b/>
          <w:u w:val="single"/>
        </w:rPr>
        <w:t>7</w:t>
      </w:r>
      <w:r w:rsidRPr="00B039AD">
        <w:rPr>
          <w:b/>
          <w:u w:val="single"/>
        </w:rPr>
        <w:t xml:space="preserve"> [</w:t>
      </w:r>
      <w:r w:rsidR="009D3063" w:rsidRPr="00BC75BD">
        <w:rPr>
          <w:b/>
          <w:u w:val="single"/>
        </w:rPr>
        <w:t>2</w:t>
      </w:r>
      <w:r w:rsidR="00947AC0" w:rsidRPr="00947AC0">
        <w:rPr>
          <w:b/>
          <w:u w:val="single"/>
        </w:rPr>
        <w:t>.</w:t>
      </w:r>
      <w:r w:rsidR="00947AC0" w:rsidRPr="00704E33">
        <w:rPr>
          <w:b/>
          <w:u w:val="single"/>
        </w:rPr>
        <w:t>5</w:t>
      </w:r>
      <w:r>
        <w:rPr>
          <w:b/>
          <w:u w:val="single"/>
        </w:rPr>
        <w:t xml:space="preserve"> </w:t>
      </w:r>
      <w:r w:rsidRPr="00B039AD">
        <w:rPr>
          <w:b/>
          <w:u w:val="single"/>
        </w:rPr>
        <w:t>/10]</w:t>
      </w:r>
      <w:r>
        <w:t xml:space="preserve"> </w:t>
      </w:r>
    </w:p>
    <w:p w:rsidR="007617C0" w:rsidRPr="00970E9F" w:rsidRDefault="007617C0" w:rsidP="007617C0">
      <w:pPr>
        <w:spacing w:after="0"/>
        <w:jc w:val="both"/>
      </w:pPr>
      <w:r>
        <w:rPr>
          <w:lang w:val="en-US"/>
        </w:rPr>
        <w:t>To</w:t>
      </w:r>
      <w:r w:rsidRPr="00970E9F">
        <w:t xml:space="preserve"> </w:t>
      </w:r>
      <w:r>
        <w:t>παρα</w:t>
      </w:r>
      <w:r w:rsidR="00C81EDC">
        <w:t>κ</w:t>
      </w:r>
      <w:r>
        <w:t>ά</w:t>
      </w:r>
      <w:r w:rsidR="00C81EDC">
        <w:t>τ</w:t>
      </w:r>
      <w:r>
        <w:t xml:space="preserve">ω δίκτυο είναι ένα δίκτυο μεταφοράς ενώ ακολουθούν στους κόμβους </w:t>
      </w:r>
      <w:r w:rsidR="00BC75BD">
        <w:t xml:space="preserve">Β, </w:t>
      </w:r>
      <w:r>
        <w:t>Γ,</w:t>
      </w:r>
      <w:r w:rsidR="004D3860">
        <w:t>Δ</w:t>
      </w:r>
      <w:r>
        <w:t xml:space="preserve"> ακτινωτά δίκτυα διανομής. </w:t>
      </w:r>
      <w:r w:rsidR="00BC75BD">
        <w:t>Η</w:t>
      </w:r>
      <w:r>
        <w:t xml:space="preserve"> παροχή σχεδιασμού κάθε υδροστομίου με βάση την επίλυση στο αγροτεμάχιο είναι Q</w:t>
      </w:r>
      <w:r w:rsidRPr="00970E9F">
        <w:rPr>
          <w:vertAlign w:val="subscript"/>
        </w:rPr>
        <w:t>0</w:t>
      </w:r>
      <w:r w:rsidR="00C81EDC">
        <w:t xml:space="preserve">= </w:t>
      </w:r>
      <w:r w:rsidR="009D3063">
        <w:t>5.5</w:t>
      </w:r>
      <w:r w:rsidRPr="00970E9F">
        <w:t xml:space="preserve"> </w:t>
      </w:r>
      <w:r w:rsidR="00C81EDC">
        <w:t>L</w:t>
      </w:r>
      <w:r w:rsidRPr="00970E9F">
        <w:t>/</w:t>
      </w:r>
      <w:r>
        <w:t>s</w:t>
      </w:r>
      <w:r w:rsidR="00E43E78">
        <w:t xml:space="preserve"> (στάγδην άρδευση)</w:t>
      </w:r>
      <w:r w:rsidRPr="00970E9F">
        <w:t xml:space="preserve">. </w:t>
      </w:r>
      <w:r>
        <w:t xml:space="preserve">Για όλο το </w:t>
      </w:r>
      <w:r w:rsidR="005E78AB">
        <w:t xml:space="preserve">συλλογικό αρδευτικό </w:t>
      </w:r>
      <w:r>
        <w:t xml:space="preserve"> δίκτυο </w:t>
      </w:r>
      <w:r w:rsidR="005E78AB">
        <w:t>χαμηλής πίεσης</w:t>
      </w:r>
      <w:r>
        <w:t xml:space="preserve"> να θεωρηθεί σύστημα με </w:t>
      </w:r>
      <w:r w:rsidRPr="009D3063">
        <w:rPr>
          <w:b/>
          <w:i/>
        </w:rPr>
        <w:t>ελεύθερη ζήτηση</w:t>
      </w:r>
      <w:r>
        <w:t xml:space="preserve">.  Το ύψος καθαρών αναγκών σε νερό είναι </w:t>
      </w:r>
      <w:r w:rsidRPr="00970E9F">
        <w:rPr>
          <w:i/>
        </w:rPr>
        <w:t>IR</w:t>
      </w:r>
      <w:r w:rsidRPr="00970E9F">
        <w:rPr>
          <w:i/>
          <w:vertAlign w:val="subscript"/>
        </w:rPr>
        <w:t>n</w:t>
      </w:r>
      <w:r w:rsidRPr="00970E9F">
        <w:rPr>
          <w:vertAlign w:val="subscript"/>
        </w:rPr>
        <w:t xml:space="preserve"> </w:t>
      </w:r>
      <w:r w:rsidRPr="00970E9F">
        <w:t>=</w:t>
      </w:r>
      <w:r>
        <w:t>7.</w:t>
      </w:r>
      <w:r w:rsidR="009D3063">
        <w:t>5</w:t>
      </w:r>
      <w:r>
        <w:t xml:space="preserve"> mm</w:t>
      </w:r>
      <w:r w:rsidRPr="00970E9F">
        <w:t>/</w:t>
      </w:r>
      <w:r>
        <w:t>d</w:t>
      </w:r>
      <w:r w:rsidRPr="00970E9F">
        <w:t xml:space="preserve">. </w:t>
      </w:r>
      <w:r>
        <w:t>To</w:t>
      </w:r>
      <w:r w:rsidRPr="00970E9F">
        <w:t xml:space="preserve"> </w:t>
      </w:r>
      <w:r>
        <w:t>δίκτυο είναι εικοσιτετράωρης λειτουργίας</w:t>
      </w:r>
      <w:r w:rsidR="00C81EDC" w:rsidRPr="00C81EDC">
        <w:t xml:space="preserve"> </w:t>
      </w:r>
      <w:r w:rsidR="00C81EDC">
        <w:t xml:space="preserve">ενώ ο βαθμός απόδοσης κατά την εφαρμογή </w:t>
      </w:r>
      <w:r w:rsidR="00C81EDC">
        <w:rPr>
          <w:i/>
        </w:rPr>
        <w:t>Ε</w:t>
      </w:r>
      <w:r w:rsidR="00C81EDC" w:rsidRPr="00C81EDC">
        <w:rPr>
          <w:i/>
          <w:vertAlign w:val="subscript"/>
          <w:lang w:val="en-US"/>
        </w:rPr>
        <w:t>a</w:t>
      </w:r>
      <w:r w:rsidR="00C81EDC" w:rsidRPr="00C81EDC">
        <w:rPr>
          <w:i/>
        </w:rPr>
        <w:t xml:space="preserve"> = 0.7</w:t>
      </w:r>
      <w:r w:rsidR="0037599C" w:rsidRPr="0037599C">
        <w:rPr>
          <w:i/>
        </w:rPr>
        <w:t>5</w:t>
      </w:r>
      <w:r>
        <w:t>.</w:t>
      </w:r>
    </w:p>
    <w:p w:rsidR="007617C0" w:rsidRPr="00C77E06" w:rsidRDefault="007617C0" w:rsidP="00C77E06">
      <w:pPr>
        <w:pStyle w:val="a"/>
        <w:numPr>
          <w:ilvl w:val="0"/>
          <w:numId w:val="6"/>
        </w:numPr>
        <w:rPr>
          <w:b/>
        </w:rPr>
      </w:pPr>
      <w:r w:rsidRPr="00C77E06">
        <w:rPr>
          <w:b/>
        </w:rPr>
        <w:lastRenderedPageBreak/>
        <w:t>Για ποιότητα λειτουργίας 95% να προσδιοριστούν οι παροχές σχεδιασμού στους αγωγούς ΑΒ, Β</w:t>
      </w:r>
      <w:r w:rsidR="009D3063">
        <w:rPr>
          <w:b/>
        </w:rPr>
        <w:t xml:space="preserve">Δ </w:t>
      </w:r>
      <w:r w:rsidRPr="00C77E06">
        <w:rPr>
          <w:b/>
        </w:rPr>
        <w:t xml:space="preserve">και </w:t>
      </w:r>
      <w:r w:rsidR="009D3063">
        <w:rPr>
          <w:b/>
        </w:rPr>
        <w:t>ΔΓ</w:t>
      </w:r>
      <w:r w:rsidRPr="00C77E06">
        <w:rPr>
          <w:b/>
        </w:rPr>
        <w:t>.</w:t>
      </w:r>
      <w:r w:rsidR="00C81EDC">
        <w:rPr>
          <w:b/>
        </w:rPr>
        <w:t xml:space="preserve"> Σχολιάστε το αποτέλεσμα</w:t>
      </w:r>
      <w:r w:rsidR="00273260" w:rsidRPr="00273260">
        <w:rPr>
          <w:b/>
        </w:rPr>
        <w:t xml:space="preserve"> </w:t>
      </w:r>
      <w:r w:rsidR="009757B0">
        <w:rPr>
          <w:b/>
        </w:rPr>
        <w:t>με βάση την εξίσωση συνέχειας</w:t>
      </w:r>
      <w:r w:rsidR="00AC1BCF">
        <w:rPr>
          <w:b/>
        </w:rPr>
        <w:t xml:space="preserve"> (π.χ. στον κόμβο Δ)</w:t>
      </w:r>
      <w:r w:rsidR="009757B0">
        <w:rPr>
          <w:b/>
        </w:rPr>
        <w:t>.</w:t>
      </w:r>
    </w:p>
    <w:p w:rsidR="007617C0" w:rsidRPr="0037599C" w:rsidRDefault="007617C0" w:rsidP="007617C0">
      <w:pPr>
        <w:pStyle w:val="a"/>
        <w:numPr>
          <w:ilvl w:val="0"/>
          <w:numId w:val="6"/>
        </w:numPr>
        <w:rPr>
          <w:b/>
        </w:rPr>
      </w:pPr>
      <w:r w:rsidRPr="00C77E06">
        <w:rPr>
          <w:b/>
        </w:rPr>
        <w:t xml:space="preserve">Αν ο αγωγός </w:t>
      </w:r>
      <w:r w:rsidR="0037599C">
        <w:rPr>
          <w:b/>
          <w:lang w:val="en-US"/>
        </w:rPr>
        <w:t>AB</w:t>
      </w:r>
      <w:r w:rsidR="00C77E06">
        <w:rPr>
          <w:b/>
        </w:rPr>
        <w:t xml:space="preserve"> </w:t>
      </w:r>
      <w:r w:rsidRPr="00C77E06">
        <w:rPr>
          <w:b/>
        </w:rPr>
        <w:t>λόγω παλαιότητας πρόκειται να αντικατασταθεί</w:t>
      </w:r>
      <w:r w:rsidR="00C77E06">
        <w:rPr>
          <w:b/>
        </w:rPr>
        <w:t>,</w:t>
      </w:r>
      <w:r w:rsidRPr="00C77E06">
        <w:rPr>
          <w:b/>
        </w:rPr>
        <w:t xml:space="preserve"> να κάνετε μία πρώτη εκτίμηση για τη διάμετρο. Να χρησιμοποιηθεί αγωγός από PVC 10 atm (εμπορίου).</w:t>
      </w:r>
    </w:p>
    <w:p w:rsidR="0037599C" w:rsidRPr="00C77E06" w:rsidRDefault="0037599C" w:rsidP="007617C0">
      <w:pPr>
        <w:pStyle w:val="a"/>
        <w:numPr>
          <w:ilvl w:val="0"/>
          <w:numId w:val="6"/>
        </w:numPr>
        <w:rPr>
          <w:b/>
        </w:rPr>
      </w:pPr>
      <w:r>
        <w:rPr>
          <w:b/>
        </w:rPr>
        <w:t xml:space="preserve">Αν η κατώτατη κανονική στάθμη της ελευθέρας επιφανείας του νερού στη δεξαμενή </w:t>
      </w:r>
      <w:r w:rsidR="00E43E78">
        <w:rPr>
          <w:b/>
        </w:rPr>
        <w:t xml:space="preserve">Α </w:t>
      </w:r>
      <w:r>
        <w:rPr>
          <w:b/>
        </w:rPr>
        <w:t>είναι  +</w:t>
      </w:r>
      <w:r w:rsidR="00AC1BCF">
        <w:rPr>
          <w:b/>
        </w:rPr>
        <w:t>7</w:t>
      </w:r>
      <w:r w:rsidR="00E43E78">
        <w:rPr>
          <w:b/>
        </w:rPr>
        <w:t>6</w:t>
      </w:r>
      <w:r w:rsidRPr="0037599C">
        <w:rPr>
          <w:b/>
        </w:rPr>
        <w:t xml:space="preserve">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  <w:lang w:val="en-GB"/>
        </w:rPr>
        <w:t>asl</w:t>
      </w:r>
      <w:r w:rsidRPr="0037599C">
        <w:rPr>
          <w:b/>
        </w:rPr>
        <w:t xml:space="preserve">, </w:t>
      </w:r>
      <w:r>
        <w:rPr>
          <w:b/>
        </w:rPr>
        <w:t xml:space="preserve">το μήκος του αγωγού ΑΒ είναι </w:t>
      </w:r>
      <w:r w:rsidR="009D3063">
        <w:rPr>
          <w:b/>
        </w:rPr>
        <w:t>6</w:t>
      </w:r>
      <w:r w:rsidR="00E43E78">
        <w:rPr>
          <w:b/>
        </w:rPr>
        <w:t>1</w:t>
      </w:r>
      <w:r>
        <w:rPr>
          <w:b/>
        </w:rPr>
        <w:t xml:space="preserve">00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</w:rPr>
        <w:t xml:space="preserve">και το υψόμετρο εδάφους στο Β +25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  <w:lang w:val="en-GB"/>
        </w:rPr>
        <w:t>asl</w:t>
      </w:r>
      <w:r w:rsidRPr="0037599C">
        <w:rPr>
          <w:b/>
        </w:rPr>
        <w:t xml:space="preserve"> </w:t>
      </w:r>
      <w:r>
        <w:rPr>
          <w:b/>
        </w:rPr>
        <w:t>να προσδιοριστεί για τη νέα διάμετρο το ύψος πίεσης στο Β.</w:t>
      </w:r>
    </w:p>
    <w:p w:rsidR="007617C0" w:rsidRPr="00C77E06" w:rsidRDefault="007617C0" w:rsidP="00F57E18">
      <w:pPr>
        <w:spacing w:after="0"/>
      </w:pPr>
    </w:p>
    <w:p w:rsidR="00696547" w:rsidRPr="00C77E06" w:rsidRDefault="00B53E7F" w:rsidP="00C77E06">
      <w:pPr>
        <w:spacing w:after="0"/>
      </w:pPr>
      <w:r>
        <w:rPr>
          <w:noProof/>
        </w:rPr>
        <mc:AlternateContent>
          <mc:Choice Requires="wpc">
            <w:drawing>
              <wp:inline distT="0" distB="0" distL="0" distR="0">
                <wp:extent cx="5274310" cy="2210435"/>
                <wp:effectExtent l="0" t="0" r="2540" b="0"/>
                <wp:docPr id="77" name="Καμβάς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330835" y="1122680"/>
                            <a:ext cx="266065" cy="300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385445" y="1177290"/>
                            <a:ext cx="152400" cy="206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81"/>
                        <wps:cNvCnPr>
                          <a:cxnSpLocks noChangeShapeType="1"/>
                          <a:stCxn id="10" idx="1"/>
                          <a:endCxn id="5" idx="2"/>
                        </wps:cNvCnPr>
                        <wps:spPr bwMode="auto">
                          <a:xfrm flipV="1">
                            <a:off x="3218180" y="666115"/>
                            <a:ext cx="461645" cy="914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2555240" y="1280160"/>
                            <a:ext cx="696595" cy="3270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3679825" y="375920"/>
                            <a:ext cx="1081405" cy="580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43E78" w:rsidRPr="003A4D10" w:rsidRDefault="00E43E78" w:rsidP="009D306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8 </w:t>
                              </w:r>
                              <w:r w:rsidRPr="003A4D10">
                                <w:rPr>
                                  <w:sz w:val="16"/>
                                  <w:szCs w:val="16"/>
                                </w:rPr>
                                <w:t>υδροστόμι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3251835" y="1345565"/>
                            <a:ext cx="927735" cy="580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43E78" w:rsidRPr="003A4D10" w:rsidRDefault="00E43E78" w:rsidP="009D306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4 </w:t>
                              </w:r>
                              <w:r w:rsidRPr="003A4D10">
                                <w:rPr>
                                  <w:sz w:val="16"/>
                                  <w:szCs w:val="16"/>
                                </w:rPr>
                                <w:t>υδροστόμια</w:t>
                              </w:r>
                            </w:p>
                            <w:p w:rsidR="00E43E78" w:rsidRPr="00970E9F" w:rsidRDefault="00E43E78" w:rsidP="009D306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2513330" y="1223010"/>
                            <a:ext cx="90805" cy="12255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accen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1">
                                  <a:lumMod val="100000"/>
                                  <a:lumOff val="0"/>
                                  <a:gamma/>
                                  <a:tint val="20000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3630295" y="586740"/>
                            <a:ext cx="90805" cy="12255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accen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1">
                                  <a:lumMod val="100000"/>
                                  <a:lumOff val="0"/>
                                  <a:gamma/>
                                  <a:tint val="20000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89"/>
                        <wps:cNvSpPr>
                          <a:spLocks noChangeArrowheads="1"/>
                        </wps:cNvSpPr>
                        <wps:spPr bwMode="auto">
                          <a:xfrm>
                            <a:off x="3204845" y="1562735"/>
                            <a:ext cx="90805" cy="12255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accen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1">
                                  <a:lumMod val="100000"/>
                                  <a:lumOff val="0"/>
                                  <a:gamma/>
                                  <a:tint val="20000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535940" y="862965"/>
                            <a:ext cx="4914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3E78" w:rsidRPr="005E78AB" w:rsidRDefault="00E43E78" w:rsidP="009D3063">
                              <w:pPr>
                                <w:rPr>
                                  <w:b/>
                                </w:rPr>
                              </w:pPr>
                              <w:r w:rsidRPr="005E78AB">
                                <w:rPr>
                                  <w:b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3436620" y="351790"/>
                            <a:ext cx="4914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3E78" w:rsidRPr="005E78AB" w:rsidRDefault="00E43E78" w:rsidP="009D3063">
                              <w:pPr>
                                <w:rPr>
                                  <w:b/>
                                </w:rPr>
                              </w:pPr>
                              <w:r w:rsidRPr="005E78AB">
                                <w:rPr>
                                  <w:b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396490" y="1423035"/>
                            <a:ext cx="4914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3E78" w:rsidRPr="005E78AB" w:rsidRDefault="00E43E78" w:rsidP="009D3063">
                              <w:pPr>
                                <w:rPr>
                                  <w:b/>
                                </w:rPr>
                              </w:pPr>
                              <w:r w:rsidRPr="005E78AB">
                                <w:rPr>
                                  <w:b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3043555" y="1685290"/>
                            <a:ext cx="49149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3E78" w:rsidRPr="005E78AB" w:rsidRDefault="00E43E78" w:rsidP="009D3063">
                              <w:pPr>
                                <w:rPr>
                                  <w:b/>
                                </w:rPr>
                              </w:pPr>
                              <w:r w:rsidRPr="005E78AB">
                                <w:rPr>
                                  <w:b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215"/>
                        <wps:cNvSpPr>
                          <a:spLocks/>
                        </wps:cNvSpPr>
                        <wps:spPr bwMode="auto">
                          <a:xfrm>
                            <a:off x="606425" y="1193165"/>
                            <a:ext cx="1899920" cy="274320"/>
                          </a:xfrm>
                          <a:custGeom>
                            <a:avLst/>
                            <a:gdLst>
                              <a:gd name="T0" fmla="*/ 0 w 2992"/>
                              <a:gd name="T1" fmla="*/ 69 h 432"/>
                              <a:gd name="T2" fmla="*/ 338 w 2992"/>
                              <a:gd name="T3" fmla="*/ 132 h 432"/>
                              <a:gd name="T4" fmla="*/ 463 w 2992"/>
                              <a:gd name="T5" fmla="*/ 182 h 432"/>
                              <a:gd name="T6" fmla="*/ 638 w 2992"/>
                              <a:gd name="T7" fmla="*/ 270 h 432"/>
                              <a:gd name="T8" fmla="*/ 1039 w 2992"/>
                              <a:gd name="T9" fmla="*/ 307 h 432"/>
                              <a:gd name="T10" fmla="*/ 1189 w 2992"/>
                              <a:gd name="T11" fmla="*/ 169 h 432"/>
                              <a:gd name="T12" fmla="*/ 1377 w 2992"/>
                              <a:gd name="T13" fmla="*/ 57 h 432"/>
                              <a:gd name="T14" fmla="*/ 1415 w 2992"/>
                              <a:gd name="T15" fmla="*/ 44 h 432"/>
                              <a:gd name="T16" fmla="*/ 1452 w 2992"/>
                              <a:gd name="T17" fmla="*/ 7 h 432"/>
                              <a:gd name="T18" fmla="*/ 1740 w 2992"/>
                              <a:gd name="T19" fmla="*/ 19 h 432"/>
                              <a:gd name="T20" fmla="*/ 1778 w 2992"/>
                              <a:gd name="T21" fmla="*/ 32 h 432"/>
                              <a:gd name="T22" fmla="*/ 1853 w 2992"/>
                              <a:gd name="T23" fmla="*/ 82 h 432"/>
                              <a:gd name="T24" fmla="*/ 1878 w 2992"/>
                              <a:gd name="T25" fmla="*/ 119 h 432"/>
                              <a:gd name="T26" fmla="*/ 1916 w 2992"/>
                              <a:gd name="T27" fmla="*/ 144 h 432"/>
                              <a:gd name="T28" fmla="*/ 1928 w 2992"/>
                              <a:gd name="T29" fmla="*/ 182 h 432"/>
                              <a:gd name="T30" fmla="*/ 1966 w 2992"/>
                              <a:gd name="T31" fmla="*/ 220 h 432"/>
                              <a:gd name="T32" fmla="*/ 2091 w 2992"/>
                              <a:gd name="T33" fmla="*/ 320 h 432"/>
                              <a:gd name="T34" fmla="*/ 2316 w 2992"/>
                              <a:gd name="T35" fmla="*/ 432 h 432"/>
                              <a:gd name="T36" fmla="*/ 2416 w 2992"/>
                              <a:gd name="T37" fmla="*/ 382 h 432"/>
                              <a:gd name="T38" fmla="*/ 2479 w 2992"/>
                              <a:gd name="T39" fmla="*/ 282 h 432"/>
                              <a:gd name="T40" fmla="*/ 2704 w 2992"/>
                              <a:gd name="T41" fmla="*/ 270 h 432"/>
                              <a:gd name="T42" fmla="*/ 2855 w 2992"/>
                              <a:gd name="T43" fmla="*/ 245 h 432"/>
                              <a:gd name="T44" fmla="*/ 2917 w 2992"/>
                              <a:gd name="T45" fmla="*/ 157 h 432"/>
                              <a:gd name="T46" fmla="*/ 2955 w 2992"/>
                              <a:gd name="T47" fmla="*/ 144 h 432"/>
                              <a:gd name="T48" fmla="*/ 2992 w 2992"/>
                              <a:gd name="T49" fmla="*/ 119 h 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992" h="432">
                                <a:moveTo>
                                  <a:pt x="0" y="69"/>
                                </a:moveTo>
                                <a:cubicBezTo>
                                  <a:pt x="111" y="108"/>
                                  <a:pt x="221" y="116"/>
                                  <a:pt x="338" y="132"/>
                                </a:cubicBezTo>
                                <a:cubicBezTo>
                                  <a:pt x="380" y="160"/>
                                  <a:pt x="414" y="169"/>
                                  <a:pt x="463" y="182"/>
                                </a:cubicBezTo>
                                <a:cubicBezTo>
                                  <a:pt x="515" y="234"/>
                                  <a:pt x="572" y="243"/>
                                  <a:pt x="638" y="270"/>
                                </a:cubicBezTo>
                                <a:cubicBezTo>
                                  <a:pt x="752" y="381"/>
                                  <a:pt x="844" y="315"/>
                                  <a:pt x="1039" y="307"/>
                                </a:cubicBezTo>
                                <a:cubicBezTo>
                                  <a:pt x="1088" y="258"/>
                                  <a:pt x="1121" y="193"/>
                                  <a:pt x="1189" y="169"/>
                                </a:cubicBezTo>
                                <a:cubicBezTo>
                                  <a:pt x="1254" y="84"/>
                                  <a:pt x="1280" y="73"/>
                                  <a:pt x="1377" y="57"/>
                                </a:cubicBezTo>
                                <a:cubicBezTo>
                                  <a:pt x="1390" y="53"/>
                                  <a:pt x="1404" y="51"/>
                                  <a:pt x="1415" y="44"/>
                                </a:cubicBezTo>
                                <a:cubicBezTo>
                                  <a:pt x="1430" y="34"/>
                                  <a:pt x="1435" y="8"/>
                                  <a:pt x="1452" y="7"/>
                                </a:cubicBezTo>
                                <a:cubicBezTo>
                                  <a:pt x="1548" y="0"/>
                                  <a:pt x="1644" y="15"/>
                                  <a:pt x="1740" y="19"/>
                                </a:cubicBezTo>
                                <a:cubicBezTo>
                                  <a:pt x="1753" y="23"/>
                                  <a:pt x="1766" y="25"/>
                                  <a:pt x="1778" y="32"/>
                                </a:cubicBezTo>
                                <a:cubicBezTo>
                                  <a:pt x="1804" y="47"/>
                                  <a:pt x="1853" y="82"/>
                                  <a:pt x="1853" y="82"/>
                                </a:cubicBezTo>
                                <a:cubicBezTo>
                                  <a:pt x="1861" y="94"/>
                                  <a:pt x="1867" y="109"/>
                                  <a:pt x="1878" y="119"/>
                                </a:cubicBezTo>
                                <a:cubicBezTo>
                                  <a:pt x="1889" y="130"/>
                                  <a:pt x="1907" y="132"/>
                                  <a:pt x="1916" y="144"/>
                                </a:cubicBezTo>
                                <a:cubicBezTo>
                                  <a:pt x="1924" y="154"/>
                                  <a:pt x="1921" y="171"/>
                                  <a:pt x="1928" y="182"/>
                                </a:cubicBezTo>
                                <a:cubicBezTo>
                                  <a:pt x="1938" y="197"/>
                                  <a:pt x="1954" y="207"/>
                                  <a:pt x="1966" y="220"/>
                                </a:cubicBezTo>
                                <a:cubicBezTo>
                                  <a:pt x="2013" y="274"/>
                                  <a:pt x="2026" y="298"/>
                                  <a:pt x="2091" y="320"/>
                                </a:cubicBezTo>
                                <a:cubicBezTo>
                                  <a:pt x="2157" y="369"/>
                                  <a:pt x="2237" y="413"/>
                                  <a:pt x="2316" y="432"/>
                                </a:cubicBezTo>
                                <a:cubicBezTo>
                                  <a:pt x="2359" y="422"/>
                                  <a:pt x="2385" y="422"/>
                                  <a:pt x="2416" y="382"/>
                                </a:cubicBezTo>
                                <a:cubicBezTo>
                                  <a:pt x="2430" y="363"/>
                                  <a:pt x="2441" y="289"/>
                                  <a:pt x="2479" y="282"/>
                                </a:cubicBezTo>
                                <a:cubicBezTo>
                                  <a:pt x="2553" y="268"/>
                                  <a:pt x="2629" y="274"/>
                                  <a:pt x="2704" y="270"/>
                                </a:cubicBezTo>
                                <a:cubicBezTo>
                                  <a:pt x="2755" y="264"/>
                                  <a:pt x="2816" y="278"/>
                                  <a:pt x="2855" y="245"/>
                                </a:cubicBezTo>
                                <a:cubicBezTo>
                                  <a:pt x="2883" y="222"/>
                                  <a:pt x="2889" y="180"/>
                                  <a:pt x="2917" y="157"/>
                                </a:cubicBezTo>
                                <a:cubicBezTo>
                                  <a:pt x="2927" y="149"/>
                                  <a:pt x="2943" y="150"/>
                                  <a:pt x="2955" y="144"/>
                                </a:cubicBezTo>
                                <a:cubicBezTo>
                                  <a:pt x="2968" y="137"/>
                                  <a:pt x="2992" y="119"/>
                                  <a:pt x="2992" y="119"/>
                                </a:cubicBezTo>
                              </a:path>
                            </a:pathLst>
                          </a:custGeom>
                          <a:noFill/>
                          <a:ln w="571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177165" y="1881505"/>
                            <a:ext cx="2794635" cy="230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3E78" w:rsidRPr="00B47306" w:rsidRDefault="00E43E78" w:rsidP="009D306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B47306">
                                <w:rPr>
                                  <w:sz w:val="16"/>
                                  <w:szCs w:val="16"/>
                                </w:rPr>
                                <w:t>Σχ. Κάτοψη απλοποιημένου αρδευτικού δικτύο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2034540" y="666115"/>
                            <a:ext cx="1170305" cy="580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43E78" w:rsidRPr="003A4D10" w:rsidRDefault="00E43E78" w:rsidP="009D306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5 </w:t>
                              </w:r>
                              <w:r w:rsidRPr="003A4D10">
                                <w:rPr>
                                  <w:sz w:val="16"/>
                                  <w:szCs w:val="16"/>
                                </w:rPr>
                                <w:t>υδροστόμι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77" o:spid="_x0000_s1100" editas="canvas" style="width:415.3pt;height:174.05pt;mso-position-horizontal-relative:char;mso-position-vertical-relative:line" coordsize="52743,22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">
                <v:shape id="_x0000_s1101" type="#_x0000_t75" style="position:absolute;width:52743;height:22104;visibility:visible;mso-wrap-style:square">
                  <v:fill o:detectmouseclick="t"/>
                  <v:path o:connecttype="none"/>
                </v:shape>
                <v:rect id="Rectangle 78" o:spid="_x0000_s1102" style="position:absolute;left:3308;top:11226;width:2661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    <v:rect id="Rectangle 79" o:spid="_x0000_s1103" style="position:absolute;left:3854;top:11772;width:1524;height:2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AutoShape 81" o:spid="_x0000_s1104" type="#_x0000_t32" style="position:absolute;left:32181;top:6661;width:4617;height:9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<v:shape id="AutoShape 82" o:spid="_x0000_s1105" type="#_x0000_t32" style="position:absolute;left:25552;top:12801;width:6966;height:32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RwpL8AAADaAAAADwAAAGRycy9kb3ducmV2LnhtbESPQYvCMBSE74L/ITzBm6aKiFajiFL0&#10;5K5V74/m2Rabl9JErf/eCAt7HGbmG2a5bk0lntS40rKC0TACQZxZXXKu4HJOBjMQziNrrCyTgjc5&#10;WK+6nSXG2r74RM/U5yJA2MWooPC+jqV0WUEG3dDWxMG72cagD7LJpW7wFeCmkuMomkqDJYeFAmva&#10;FpTd04dR4Ke7Vv7u53zdZjOnj9fk55ImSvV77WYBwlPr/8N/7YNWMIHvlXAD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SRwpL8AAADaAAAADwAAAAAAAAAAAAAAAACh&#10;AgAAZHJzL2Rvd25yZXYueG1sUEsFBgAAAAAEAAQA+QAAAI0DAAAAAA==&#10;" strokecolor="black [3213]" strokeweight="1pt"/>
                <v:oval id="Oval 84" o:spid="_x0000_s1106" style="position:absolute;left:36798;top:3759;width:10814;height:5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>
                  <v:textbox>
                    <w:txbxContent>
                      <w:p w:rsidR="00E43E78" w:rsidRPr="003A4D10" w:rsidRDefault="00E43E78" w:rsidP="009D306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8 </w:t>
                        </w:r>
                        <w:r w:rsidRPr="003A4D10">
                          <w:rPr>
                            <w:sz w:val="16"/>
                            <w:szCs w:val="16"/>
                          </w:rPr>
                          <w:t>υδροστόμια</w:t>
                        </w:r>
                      </w:p>
                    </w:txbxContent>
                  </v:textbox>
                </v:oval>
                <v:oval id="Oval 85" o:spid="_x0000_s1107" style="position:absolute;left:32518;top:13455;width:9277;height:5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>
                  <v:textbox>
                    <w:txbxContent>
                      <w:p w:rsidR="00E43E78" w:rsidRPr="003A4D10" w:rsidRDefault="00E43E78" w:rsidP="009D306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4 </w:t>
                        </w:r>
                        <w:r w:rsidRPr="003A4D10">
                          <w:rPr>
                            <w:sz w:val="16"/>
                            <w:szCs w:val="16"/>
                          </w:rPr>
                          <w:t>υδροστόμια</w:t>
                        </w:r>
                      </w:p>
                      <w:p w:rsidR="00E43E78" w:rsidRPr="00970E9F" w:rsidRDefault="00E43E78" w:rsidP="009D3063"/>
                    </w:txbxContent>
                  </v:textbox>
                </v:oval>
                <v:oval id="Oval 87" o:spid="_x0000_s1108" style="position:absolute;left:25133;top:12230;width:908;height:1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eqE8MA&#10;AADaAAAADwAAAGRycy9kb3ducmV2LnhtbESPQWuDQBSE74X8h+UFcqtrCmmDzSaU0IJ4KTFicny4&#10;ryp134q7Nfrvu4VAj8PMfMPsDpPpxEiDay0rWEcxCOLK6pZrBcX543ELwnlkjZ1lUjCTg8N+8bDD&#10;RNsbn2jMfS0ChF2CChrv+0RKVzVk0EW2Jw7elx0M+iCHWuoBbwFuOvkUx8/SYMthocGejg1V3/mP&#10;URBn75urZl2k5eUzLbsxz0w5K7VaTm+vIDxN/j98b6dawQv8XQk3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eqE8MAAADaAAAADwAAAAAAAAAAAAAAAACYAgAAZHJzL2Rv&#10;d25yZXYueG1sUEsFBgAAAAAEAAQA9QAAAIgDAAAAAA==&#10;" fillcolor="#4f81bd [3204]">
                  <v:fill color2="#dbe5f1 [660]" focus="100%" type="gradient"/>
                </v:oval>
                <v:oval id="Oval 88" o:spid="_x0000_s1109" style="position:absolute;left:36302;top:5867;width:909;height:1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g+YcAA&#10;AADaAAAADwAAAGRycy9kb3ducmV2LnhtbERPyWrDMBC9B/IPYgK9JXILDcWNYkJJwPhS4ga3x8Ga&#10;2ibWyEiql7+vDoUeH28/ZLPpxUjOd5YVPO4SEMS11R03Cm4fl+0LCB+QNfaWScFCHrLjenXAVNuJ&#10;rzSWoRExhH2KCtoQhlRKX7dk0O/sQBy5b+sMhghdI7XDKYabXj4lyV4a7Dg2tDjQW0v1vfwxCpLi&#10;/PylWd/y6vM9r/qxLEy1KPWwmU+vIALN4V/85861grg1Xok3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g+YcAAAADaAAAADwAAAAAAAAAAAAAAAACYAgAAZHJzL2Rvd25y&#10;ZXYueG1sUEsFBgAAAAAEAAQA9QAAAIUDAAAAAA==&#10;" fillcolor="#4f81bd [3204]">
                  <v:fill color2="#dbe5f1 [660]" focus="100%" type="gradient"/>
                </v:oval>
                <v:oval id="Oval 89" o:spid="_x0000_s1110" style="position:absolute;left:32048;top:15627;width:908;height:1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x4GMMA&#10;AADbAAAADwAAAGRycy9kb3ducmV2LnhtbESPQWvCQBCF7wX/wzKCt7qxYCnRVUQUghdpKmmPQ3ZM&#10;gtnZkN3G+O+dQ6G3Gd6b975Zb0fXqoH60Hg2sJgnoIhLbxuuDFy+jq8foEJEtth6JgMPCrDdTF7W&#10;mFp/508a8lgpCeGQooE6xi7VOpQ1OQxz3xGLdvW9wyhrX2nb413CXavfkuRdO2xYGmrsaF9Tect/&#10;nYHkdFj+WLaXrPg+Z0U75CdXPIyZTcfdClSkMf6b/64zK/hCL7/IAHr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x4GMMAAADbAAAADwAAAAAAAAAAAAAAAACYAgAAZHJzL2Rv&#10;d25yZXYueG1sUEsFBgAAAAAEAAQA9QAAAIgDAAAAAA==&#10;" fillcolor="#4f81bd [3204]">
                  <v:fill color2="#dbe5f1 [660]" focus="100%" type="gradient"/>
                </v:oval>
                <v:shape id="Text Box 111" o:spid="_x0000_s1111" type="#_x0000_t202" style="position:absolute;left:5359;top:8629;width:491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E43E78" w:rsidRPr="005E78AB" w:rsidRDefault="00E43E78" w:rsidP="009D3063">
                        <w:pPr>
                          <w:rPr>
                            <w:b/>
                          </w:rPr>
                        </w:pPr>
                        <w:r w:rsidRPr="005E78AB">
                          <w:rPr>
                            <w:b/>
                          </w:rPr>
                          <w:t>Α</w:t>
                        </w:r>
                      </w:p>
                    </w:txbxContent>
                  </v:textbox>
                </v:shape>
                <v:shape id="Text Box 112" o:spid="_x0000_s1112" type="#_x0000_t202" style="position:absolute;left:34366;top:3517;width:4915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E43E78" w:rsidRPr="005E78AB" w:rsidRDefault="00E43E78" w:rsidP="009D3063">
                        <w:pPr>
                          <w:rPr>
                            <w:b/>
                          </w:rPr>
                        </w:pPr>
                        <w:r w:rsidRPr="005E78AB">
                          <w:rPr>
                            <w:b/>
                          </w:rPr>
                          <w:t>Γ</w:t>
                        </w:r>
                      </w:p>
                    </w:txbxContent>
                  </v:textbox>
                </v:shape>
                <v:shape id="Text Box 113" o:spid="_x0000_s1113" type="#_x0000_t202" style="position:absolute;left:23964;top:14230;width:491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E43E78" w:rsidRPr="005E78AB" w:rsidRDefault="00E43E78" w:rsidP="009D3063">
                        <w:pPr>
                          <w:rPr>
                            <w:b/>
                          </w:rPr>
                        </w:pPr>
                        <w:r w:rsidRPr="005E78AB">
                          <w:rPr>
                            <w:b/>
                          </w:rPr>
                          <w:t>Β</w:t>
                        </w:r>
                      </w:p>
                    </w:txbxContent>
                  </v:textbox>
                </v:shape>
                <v:shape id="Text Box 114" o:spid="_x0000_s1114" type="#_x0000_t202" style="position:absolute;left:30435;top:16852;width:4915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E43E78" w:rsidRPr="005E78AB" w:rsidRDefault="00E43E78" w:rsidP="009D3063">
                        <w:pPr>
                          <w:rPr>
                            <w:b/>
                          </w:rPr>
                        </w:pPr>
                        <w:r w:rsidRPr="005E78AB">
                          <w:rPr>
                            <w:b/>
                          </w:rPr>
                          <w:t>Δ</w:t>
                        </w:r>
                      </w:p>
                    </w:txbxContent>
                  </v:textbox>
                </v:shape>
                <v:shape id="Freeform 215" o:spid="_x0000_s1115" style="position:absolute;left:6064;top:11931;width:18999;height:2743;visibility:visible;mso-wrap-style:square;v-text-anchor:top" coordsize="2992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7HycMA&#10;AADbAAAADwAAAGRycy9kb3ducmV2LnhtbERPzWrCQBC+F3yHZQQvpdmkqK3RVVpByK2ofYAxO8kG&#10;s7Mxu9XYp+8WCr3Nx/c7q81gW3Gl3jeOFWRJCoK4dLrhWsHncff0CsIHZI2tY1JwJw+b9ehhhbl2&#10;N97T9RBqEUPY56jAhNDlUvrSkEWfuI44cpXrLYYI+1rqHm8x3LbyOU3n0mLDscFgR1tD5fnwZRUU&#10;i5f7dznzH1X2OGTTU/HeXU5Gqcl4eFuCCDSEf/Gfu9Bx/gx+f4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7HycMAAADbAAAADwAAAAAAAAAAAAAAAACYAgAAZHJzL2Rv&#10;d25yZXYueG1sUEsFBgAAAAAEAAQA9QAAAIgDAAAAAA==&#10;" path="m,69v111,39,221,47,338,63c380,160,414,169,463,182v52,52,109,61,175,88c752,381,844,315,1039,307v49,-49,82,-114,150,-138c1254,84,1280,73,1377,57v13,-4,27,-6,38,-13c1430,34,1435,8,1452,7v96,-7,192,8,288,12c1753,23,1766,25,1778,32v26,15,75,50,75,50c1861,94,1867,109,1878,119v11,11,29,13,38,25c1924,154,1921,171,1928,182v10,15,26,25,38,38c2013,274,2026,298,2091,320v66,49,146,93,225,112c2359,422,2385,422,2416,382v14,-19,25,-93,63,-100c2553,268,2629,274,2704,270v51,-6,112,8,151,-25c2883,222,2889,180,2917,157v10,-8,26,-7,38,-13c2968,137,2992,119,2992,119e" filled="f" strokecolor="red" strokeweight="4.5pt">
                  <v:path arrowok="t" o:connecttype="custom" o:connectlocs="0,43815;214630,83820;294005,115570;405130,171450;659765,194945;755015,107315;874395,36195;898525,27940;922020,4445;1104900,12065;1129030,20320;1176655,52070;1192530,75565;1216660,91440;1224280,115570;1248410,139700;1327785,203200;1470660,274320;1534160,242570;1574165,179070;1717040,171450;1812925,155575;1852295,99695;1876425,91440;1899920,75565" o:connectangles="0,0,0,0,0,0,0,0,0,0,0,0,0,0,0,0,0,0,0,0,0,0,0,0,0"/>
                </v:shape>
                <v:shape id="Text Box 216" o:spid="_x0000_s1116" type="#_x0000_t202" style="position:absolute;left:1771;top:18815;width:27947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OWL8A&#10;AADbAAAADwAAAGRycy9kb3ducmV2LnhtbERPy6rCMBDdC/5DGMGNaKoL8VajiCC4UtS7cDk0Y1tt&#10;JiWJWv16Iwju5nCeM1s0phJ3cr60rGA4SEAQZ1aXnCv4P677ExA+IGusLJOCJ3lYzNutGabaPnhP&#10;90PIRQxhn6KCIoQ6ldJnBRn0A1sTR+5sncEQoculdviI4aaSoyQZS4Mlx4YCa1oVlF0PN6Ngvzvt&#10;ml59upRBD3Xv+dq6P7wp1e00yymIQE34ib/ujY7zx/D5JR4g5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A85YvwAAANsAAAAPAAAAAAAAAAAAAAAAAJgCAABkcnMvZG93bnJl&#10;di54bWxQSwUGAAAAAAQABAD1AAAAhAMAAAAA&#10;" stroked="f" strokecolor="red">
                  <v:textbox>
                    <w:txbxContent>
                      <w:p w:rsidR="00E43E78" w:rsidRPr="00B47306" w:rsidRDefault="00E43E78" w:rsidP="009D3063">
                        <w:pPr>
                          <w:rPr>
                            <w:sz w:val="16"/>
                            <w:szCs w:val="16"/>
                          </w:rPr>
                        </w:pPr>
                        <w:r w:rsidRPr="00B47306">
                          <w:rPr>
                            <w:sz w:val="16"/>
                            <w:szCs w:val="16"/>
                          </w:rPr>
                          <w:t>Σχ. Κάτοψη απλοποιημένου αρδευτικού δικτύου</w:t>
                        </w:r>
                      </w:p>
                    </w:txbxContent>
                  </v:textbox>
                </v:shape>
                <v:oval id="Oval 271" o:spid="_x0000_s1117" style="position:absolute;left:20345;top:6661;width:11703;height:5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>
                  <v:textbox>
                    <w:txbxContent>
                      <w:p w:rsidR="00E43E78" w:rsidRPr="003A4D10" w:rsidRDefault="00E43E78" w:rsidP="009D306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5 </w:t>
                        </w:r>
                        <w:r w:rsidRPr="003A4D10">
                          <w:rPr>
                            <w:sz w:val="16"/>
                            <w:szCs w:val="16"/>
                          </w:rPr>
                          <w:t>υδροστόμια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1436A7" w:rsidRPr="00C77E06" w:rsidRDefault="001436A7" w:rsidP="001436A7">
      <w:pPr>
        <w:spacing w:after="0"/>
        <w:jc w:val="both"/>
      </w:pPr>
      <w:r w:rsidRPr="00C77E06">
        <w:t>Κύρια γραμμή άρδευσης από</w:t>
      </w:r>
      <w:r w:rsidRPr="00DA2D68">
        <w:rPr>
          <w:b/>
        </w:rPr>
        <w:t xml:space="preserve"> PVC</w:t>
      </w:r>
    </w:p>
    <w:p w:rsidR="001436A7" w:rsidRPr="00C77E06" w:rsidRDefault="001436A7" w:rsidP="001436A7">
      <w:pPr>
        <w:spacing w:after="0"/>
        <w:jc w:val="both"/>
      </w:pPr>
      <w:r w:rsidRPr="00C77E06">
        <w:t>Πίεση λειτουργίας : 10atm (1000 hPa)</w:t>
      </w:r>
    </w:p>
    <w:tbl>
      <w:tblPr>
        <w:tblStyle w:val="a5"/>
        <w:tblW w:w="8666" w:type="dxa"/>
        <w:tblLayout w:type="fixed"/>
        <w:tblLook w:val="01E0" w:firstRow="1" w:lastRow="1" w:firstColumn="1" w:lastColumn="1" w:noHBand="0" w:noVBand="0"/>
      </w:tblPr>
      <w:tblGrid>
        <w:gridCol w:w="3171"/>
        <w:gridCol w:w="785"/>
        <w:gridCol w:w="785"/>
        <w:gridCol w:w="785"/>
        <w:gridCol w:w="785"/>
        <w:gridCol w:w="785"/>
        <w:gridCol w:w="785"/>
        <w:gridCol w:w="785"/>
      </w:tblGrid>
      <w:tr w:rsidR="001436A7" w:rsidRPr="00F81E62" w:rsidTr="009D3063"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1436A7" w:rsidRPr="00F81E62" w:rsidRDefault="001436A7" w:rsidP="00E43E78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:rsidR="001436A7" w:rsidRPr="00F81E62" w:rsidRDefault="001436A7" w:rsidP="00E43E78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uble" w:sz="6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1436A7" w:rsidRPr="00F81E62" w:rsidRDefault="001436A7" w:rsidP="00E43E78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36A7" w:rsidRPr="00F81E62" w:rsidRDefault="001436A7" w:rsidP="00E43E78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0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E43E78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p w:rsidR="001436A7" w:rsidRDefault="001436A7" w:rsidP="001436A7">
      <w:pPr>
        <w:rPr>
          <w:b/>
        </w:rPr>
      </w:pPr>
    </w:p>
    <w:p w:rsidR="007617C0" w:rsidRDefault="007617C0" w:rsidP="00B03AD1">
      <w:pPr>
        <w:pStyle w:val="a"/>
        <w:numPr>
          <w:ilvl w:val="0"/>
          <w:numId w:val="0"/>
        </w:numPr>
        <w:ind w:left="720"/>
        <w:rPr>
          <w:b/>
        </w:rPr>
      </w:pPr>
    </w:p>
    <w:p w:rsidR="007617C0" w:rsidRPr="007617C0" w:rsidRDefault="007617C0" w:rsidP="007617C0">
      <w:pPr>
        <w:spacing w:after="0"/>
        <w:jc w:val="both"/>
        <w:rPr>
          <w:b/>
        </w:rPr>
      </w:pPr>
      <w:r w:rsidRPr="007617C0">
        <w:rPr>
          <w:b/>
          <w:u w:val="single"/>
        </w:rPr>
        <w:t xml:space="preserve">Θέμα </w:t>
      </w:r>
      <w:r w:rsidR="000B4F7C">
        <w:rPr>
          <w:b/>
          <w:u w:val="single"/>
        </w:rPr>
        <w:t xml:space="preserve">7 </w:t>
      </w:r>
      <w:r w:rsidRPr="007617C0">
        <w:rPr>
          <w:b/>
          <w:u w:val="single"/>
        </w:rPr>
        <w:t xml:space="preserve"> [0.</w:t>
      </w:r>
      <w:r w:rsidR="00104EC7">
        <w:rPr>
          <w:b/>
          <w:u w:val="single"/>
        </w:rPr>
        <w:t>50</w:t>
      </w:r>
      <w:r w:rsidRPr="007617C0">
        <w:rPr>
          <w:b/>
          <w:u w:val="single"/>
        </w:rPr>
        <w:t>/10]</w:t>
      </w:r>
      <w:r w:rsidRPr="007617C0">
        <w:rPr>
          <w:b/>
        </w:rPr>
        <w:t xml:space="preserve"> προαιρετικό θέμα</w:t>
      </w:r>
      <w:r w:rsidR="00C77E06">
        <w:rPr>
          <w:b/>
        </w:rPr>
        <w:t>.</w:t>
      </w:r>
    </w:p>
    <w:p w:rsidR="007617C0" w:rsidRPr="007617C0" w:rsidRDefault="001436A7" w:rsidP="007617C0">
      <w:pPr>
        <w:spacing w:after="0"/>
        <w:jc w:val="both"/>
      </w:pPr>
      <w:r>
        <w:rPr>
          <w:b/>
        </w:rPr>
        <w:t xml:space="preserve">Να προσδιοριστεί </w:t>
      </w:r>
      <w:r w:rsidR="00194E51">
        <w:rPr>
          <w:b/>
        </w:rPr>
        <w:t xml:space="preserve">η συνάρτηση αγωγιμότητας, </w:t>
      </w:r>
      <w:r w:rsidR="00194E51" w:rsidRPr="00194E51">
        <w:rPr>
          <w:b/>
          <w:position w:val="-12"/>
        </w:rPr>
        <w:object w:dxaOrig="279" w:dyaOrig="380">
          <v:shape id="_x0000_i1025" type="#_x0000_t75" style="width:13.8pt;height:19.2pt" o:ole="">
            <v:imagedata r:id="rId11" o:title=""/>
          </v:shape>
          <o:OLEObject Type="Embed" ProgID="Equation.DSMT4" ShapeID="_x0000_i1025" DrawAspect="Content" ObjectID="_1684059598" r:id="rId12"/>
        </w:object>
      </w:r>
      <w:r w:rsidR="00194E51">
        <w:rPr>
          <w:b/>
        </w:rPr>
        <w:t xml:space="preserve"> για τον προσδιορισμό του </w:t>
      </w:r>
      <w:r>
        <w:rPr>
          <w:b/>
        </w:rPr>
        <w:t xml:space="preserve"> </w:t>
      </w:r>
      <w:r w:rsidR="00194E51">
        <w:rPr>
          <w:b/>
        </w:rPr>
        <w:t>ομοιόμορφου</w:t>
      </w:r>
      <w:r>
        <w:rPr>
          <w:b/>
        </w:rPr>
        <w:t xml:space="preserve"> βάθος </w:t>
      </w:r>
      <w:r w:rsidR="00194E51">
        <w:rPr>
          <w:b/>
        </w:rPr>
        <w:t xml:space="preserve">ροής </w:t>
      </w:r>
      <w:r>
        <w:rPr>
          <w:b/>
        </w:rPr>
        <w:t xml:space="preserve">σε τραπεζοειδής διατομή </w:t>
      </w:r>
      <w:r w:rsidR="00194E51">
        <w:rPr>
          <w:b/>
        </w:rPr>
        <w:t>και να εξηγηθεί η κατάστρωση των αδιάστατων διαγραμμάτων επίλυσης.</w:t>
      </w:r>
    </w:p>
    <w:sectPr w:rsidR="007617C0" w:rsidRPr="007617C0" w:rsidSect="00345C25">
      <w:footerReference w:type="default" r:id="rId1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6D94" w:rsidRDefault="00FA6D94" w:rsidP="00D707D4">
      <w:pPr>
        <w:spacing w:after="0" w:line="240" w:lineRule="auto"/>
      </w:pPr>
      <w:r>
        <w:separator/>
      </w:r>
    </w:p>
  </w:endnote>
  <w:endnote w:type="continuationSeparator" w:id="0">
    <w:p w:rsidR="00FA6D94" w:rsidRDefault="00FA6D94" w:rsidP="00D707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7812716"/>
      <w:docPartObj>
        <w:docPartGallery w:val="Page Numbers (Bottom of Page)"/>
        <w:docPartUnique/>
      </w:docPartObj>
    </w:sdtPr>
    <w:sdtEndPr/>
    <w:sdtContent>
      <w:p w:rsidR="00E70C33" w:rsidRDefault="00FA6D94">
        <w:pPr>
          <w:pStyle w:val="a7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3E7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70C33" w:rsidRDefault="00E70C3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6D94" w:rsidRDefault="00FA6D94" w:rsidP="00D707D4">
      <w:pPr>
        <w:spacing w:after="0" w:line="240" w:lineRule="auto"/>
      </w:pPr>
      <w:r>
        <w:separator/>
      </w:r>
    </w:p>
  </w:footnote>
  <w:footnote w:type="continuationSeparator" w:id="0">
    <w:p w:rsidR="00FA6D94" w:rsidRDefault="00FA6D94" w:rsidP="00D707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2005A"/>
    <w:multiLevelType w:val="hybridMultilevel"/>
    <w:tmpl w:val="3282297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10376E"/>
    <w:multiLevelType w:val="hybridMultilevel"/>
    <w:tmpl w:val="7CF42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457268"/>
    <w:multiLevelType w:val="hybridMultilevel"/>
    <w:tmpl w:val="BAD030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2727AA"/>
    <w:multiLevelType w:val="hybridMultilevel"/>
    <w:tmpl w:val="9C5AD394"/>
    <w:lvl w:ilvl="0" w:tplc="5980E3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BB211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242E1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81ED3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3FEC2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6A94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56CC2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4343B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A886D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72625A03"/>
    <w:multiLevelType w:val="hybridMultilevel"/>
    <w:tmpl w:val="F35CC1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F8027B"/>
    <w:multiLevelType w:val="hybridMultilevel"/>
    <w:tmpl w:val="030C405C"/>
    <w:lvl w:ilvl="0" w:tplc="86A0370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6212D05"/>
    <w:multiLevelType w:val="hybridMultilevel"/>
    <w:tmpl w:val="AC0CBB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6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7132"/>
    <w:rsid w:val="00012670"/>
    <w:rsid w:val="000A3F7F"/>
    <w:rsid w:val="000B4F7C"/>
    <w:rsid w:val="000E7E8C"/>
    <w:rsid w:val="00104EC7"/>
    <w:rsid w:val="001131CF"/>
    <w:rsid w:val="00130A69"/>
    <w:rsid w:val="001436A7"/>
    <w:rsid w:val="00165328"/>
    <w:rsid w:val="00194C0C"/>
    <w:rsid w:val="00194E51"/>
    <w:rsid w:val="001D5034"/>
    <w:rsid w:val="001F5F87"/>
    <w:rsid w:val="002239A2"/>
    <w:rsid w:val="002459A0"/>
    <w:rsid w:val="0026451E"/>
    <w:rsid w:val="00273260"/>
    <w:rsid w:val="002E2158"/>
    <w:rsid w:val="003016E0"/>
    <w:rsid w:val="0030636F"/>
    <w:rsid w:val="00334FD1"/>
    <w:rsid w:val="00345C25"/>
    <w:rsid w:val="00355500"/>
    <w:rsid w:val="00361397"/>
    <w:rsid w:val="0037599C"/>
    <w:rsid w:val="00376090"/>
    <w:rsid w:val="00387191"/>
    <w:rsid w:val="003A4D10"/>
    <w:rsid w:val="003A6C14"/>
    <w:rsid w:val="003B5B6E"/>
    <w:rsid w:val="003D44B8"/>
    <w:rsid w:val="003F0F9C"/>
    <w:rsid w:val="004C26EA"/>
    <w:rsid w:val="004D3860"/>
    <w:rsid w:val="00523F7C"/>
    <w:rsid w:val="00526BC0"/>
    <w:rsid w:val="005752B7"/>
    <w:rsid w:val="00597A40"/>
    <w:rsid w:val="005A156C"/>
    <w:rsid w:val="005A49C9"/>
    <w:rsid w:val="005E02FD"/>
    <w:rsid w:val="005E47B6"/>
    <w:rsid w:val="005E78AB"/>
    <w:rsid w:val="005F3DC4"/>
    <w:rsid w:val="005F3EEE"/>
    <w:rsid w:val="005F42A6"/>
    <w:rsid w:val="006008BC"/>
    <w:rsid w:val="00696547"/>
    <w:rsid w:val="006D3FAF"/>
    <w:rsid w:val="00704E33"/>
    <w:rsid w:val="0073175C"/>
    <w:rsid w:val="00734AD3"/>
    <w:rsid w:val="00753230"/>
    <w:rsid w:val="007617C0"/>
    <w:rsid w:val="00813F97"/>
    <w:rsid w:val="00815C42"/>
    <w:rsid w:val="00847470"/>
    <w:rsid w:val="008A189A"/>
    <w:rsid w:val="008B3B27"/>
    <w:rsid w:val="00914B93"/>
    <w:rsid w:val="009236C5"/>
    <w:rsid w:val="009356EA"/>
    <w:rsid w:val="00947AC0"/>
    <w:rsid w:val="009530CA"/>
    <w:rsid w:val="009625B6"/>
    <w:rsid w:val="00967132"/>
    <w:rsid w:val="00970E9F"/>
    <w:rsid w:val="009757B0"/>
    <w:rsid w:val="009806D3"/>
    <w:rsid w:val="009B7A4F"/>
    <w:rsid w:val="009D3063"/>
    <w:rsid w:val="00A26C49"/>
    <w:rsid w:val="00A5699F"/>
    <w:rsid w:val="00AC1BCF"/>
    <w:rsid w:val="00AC3175"/>
    <w:rsid w:val="00B039AD"/>
    <w:rsid w:val="00B03AD1"/>
    <w:rsid w:val="00B066E8"/>
    <w:rsid w:val="00B11572"/>
    <w:rsid w:val="00B44BEF"/>
    <w:rsid w:val="00B47306"/>
    <w:rsid w:val="00B53E7F"/>
    <w:rsid w:val="00B63CB3"/>
    <w:rsid w:val="00B640F6"/>
    <w:rsid w:val="00B8149D"/>
    <w:rsid w:val="00B82F59"/>
    <w:rsid w:val="00B83B0A"/>
    <w:rsid w:val="00BA45FD"/>
    <w:rsid w:val="00BC75BD"/>
    <w:rsid w:val="00BE5996"/>
    <w:rsid w:val="00C3613F"/>
    <w:rsid w:val="00C77E06"/>
    <w:rsid w:val="00C81EDC"/>
    <w:rsid w:val="00C830DA"/>
    <w:rsid w:val="00CA6EC3"/>
    <w:rsid w:val="00CD6516"/>
    <w:rsid w:val="00D13EAB"/>
    <w:rsid w:val="00D34D46"/>
    <w:rsid w:val="00D43144"/>
    <w:rsid w:val="00D54ECE"/>
    <w:rsid w:val="00D64718"/>
    <w:rsid w:val="00D707D4"/>
    <w:rsid w:val="00D72C96"/>
    <w:rsid w:val="00DA2D68"/>
    <w:rsid w:val="00DC7F05"/>
    <w:rsid w:val="00E1041A"/>
    <w:rsid w:val="00E43E78"/>
    <w:rsid w:val="00E6719E"/>
    <w:rsid w:val="00E70C33"/>
    <w:rsid w:val="00EC76AE"/>
    <w:rsid w:val="00EE24E2"/>
    <w:rsid w:val="00F07EE1"/>
    <w:rsid w:val="00F20360"/>
    <w:rsid w:val="00F250B4"/>
    <w:rsid w:val="00F358E5"/>
    <w:rsid w:val="00F42E2F"/>
    <w:rsid w:val="00F57E18"/>
    <w:rsid w:val="00F7092F"/>
    <w:rsid w:val="00F76E19"/>
    <w:rsid w:val="00F81E62"/>
    <w:rsid w:val="00FA3BBC"/>
    <w:rsid w:val="00FA6D94"/>
    <w:rsid w:val="00FB1802"/>
    <w:rsid w:val="00FB2B50"/>
    <w:rsid w:val="00FE7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Char"/>
    <w:uiPriority w:val="99"/>
    <w:semiHidden/>
    <w:unhideWhenUsed/>
    <w:rsid w:val="00967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967132"/>
    <w:rPr>
      <w:rFonts w:ascii="Tahoma" w:hAnsi="Tahoma" w:cs="Tahoma"/>
      <w:sz w:val="16"/>
      <w:szCs w:val="16"/>
    </w:rPr>
  </w:style>
  <w:style w:type="paragraph" w:styleId="a">
    <w:name w:val="List Paragraph"/>
    <w:basedOn w:val="a0"/>
    <w:uiPriority w:val="34"/>
    <w:qFormat/>
    <w:rsid w:val="00F358E5"/>
    <w:pPr>
      <w:numPr>
        <w:numId w:val="3"/>
      </w:numPr>
      <w:spacing w:after="0" w:line="240" w:lineRule="auto"/>
      <w:contextualSpacing/>
      <w:jc w:val="both"/>
    </w:pPr>
  </w:style>
  <w:style w:type="table" w:styleId="a5">
    <w:name w:val="Table Grid"/>
    <w:basedOn w:val="a2"/>
    <w:rsid w:val="008B3B2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0"/>
    <w:link w:val="Char0"/>
    <w:uiPriority w:val="99"/>
    <w:semiHidden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6"/>
    <w:uiPriority w:val="99"/>
    <w:semiHidden/>
    <w:rsid w:val="00D707D4"/>
  </w:style>
  <w:style w:type="paragraph" w:styleId="a7">
    <w:name w:val="footer"/>
    <w:basedOn w:val="a0"/>
    <w:link w:val="Char1"/>
    <w:uiPriority w:val="99"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7"/>
    <w:uiPriority w:val="99"/>
    <w:rsid w:val="00D707D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Char"/>
    <w:uiPriority w:val="99"/>
    <w:semiHidden/>
    <w:unhideWhenUsed/>
    <w:rsid w:val="00967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967132"/>
    <w:rPr>
      <w:rFonts w:ascii="Tahoma" w:hAnsi="Tahoma" w:cs="Tahoma"/>
      <w:sz w:val="16"/>
      <w:szCs w:val="16"/>
    </w:rPr>
  </w:style>
  <w:style w:type="paragraph" w:styleId="a">
    <w:name w:val="List Paragraph"/>
    <w:basedOn w:val="a0"/>
    <w:uiPriority w:val="34"/>
    <w:qFormat/>
    <w:rsid w:val="00F358E5"/>
    <w:pPr>
      <w:numPr>
        <w:numId w:val="3"/>
      </w:numPr>
      <w:spacing w:after="0" w:line="240" w:lineRule="auto"/>
      <w:contextualSpacing/>
      <w:jc w:val="both"/>
    </w:pPr>
  </w:style>
  <w:style w:type="table" w:styleId="a5">
    <w:name w:val="Table Grid"/>
    <w:basedOn w:val="a2"/>
    <w:rsid w:val="008B3B2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0"/>
    <w:link w:val="Char0"/>
    <w:uiPriority w:val="99"/>
    <w:semiHidden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6"/>
    <w:uiPriority w:val="99"/>
    <w:semiHidden/>
    <w:rsid w:val="00D707D4"/>
  </w:style>
  <w:style w:type="paragraph" w:styleId="a7">
    <w:name w:val="footer"/>
    <w:basedOn w:val="a0"/>
    <w:link w:val="Char1"/>
    <w:uiPriority w:val="99"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7"/>
    <w:uiPriority w:val="99"/>
    <w:rsid w:val="00D707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A0EAE-0A0B-4B67-A7B7-348CC7D5A2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01</Words>
  <Characters>2710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χ</cp:lastModifiedBy>
  <cp:revision>2</cp:revision>
  <cp:lastPrinted>2017-06-07T10:06:00Z</cp:lastPrinted>
  <dcterms:created xsi:type="dcterms:W3CDTF">2021-06-01T10:33:00Z</dcterms:created>
  <dcterms:modified xsi:type="dcterms:W3CDTF">2021-06-01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